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64005" w:rsidRPr="00E64005" w:rsidRDefault="00E64005" w:rsidP="00E64005">
      <w:pPr>
        <w:rPr>
          <w:lang w:val="pt-BR"/>
        </w:rPr>
      </w:pPr>
      <w:r w:rsidRPr="00E64005">
        <w:rPr>
          <w:lang w:val="pt-BR"/>
        </w:rPr>
        <w:t>Ngày soạn:</w:t>
      </w:r>
    </w:p>
    <w:p w:rsidR="00E64005" w:rsidRPr="00E64005" w:rsidRDefault="00E64005" w:rsidP="00E64005">
      <w:pPr>
        <w:rPr>
          <w:lang w:val="pt-BR"/>
        </w:rPr>
      </w:pPr>
      <w:r w:rsidRPr="00E64005">
        <w:rPr>
          <w:lang w:val="pt-BR"/>
        </w:rPr>
        <w:t>Ngày dạy:</w:t>
      </w:r>
    </w:p>
    <w:p w:rsidR="00E64005" w:rsidRPr="00E64005" w:rsidRDefault="00E64005" w:rsidP="00E64005">
      <w:pPr>
        <w:rPr>
          <w:rFonts w:ascii=".VnArial Narrow" w:hAnsi=".VnArial Narrow"/>
          <w:lang w:val="pt-BR"/>
        </w:rPr>
      </w:pPr>
      <w:r w:rsidRPr="00E64005">
        <w:rPr>
          <w:i/>
          <w:lang w:val="pt-BR"/>
        </w:rPr>
        <w:t>Tiết 22:</w:t>
      </w:r>
      <w:r w:rsidRPr="00E64005">
        <w:rPr>
          <w:rFonts w:ascii=".VnArial Narrow" w:hAnsi=".VnArial Narrow"/>
          <w:lang w:val="pt-BR"/>
        </w:rPr>
        <w:t xml:space="preserve"> </w:t>
      </w:r>
    </w:p>
    <w:p w:rsidR="00E64005" w:rsidRPr="00E64005" w:rsidRDefault="00E64005" w:rsidP="00E64005">
      <w:pPr>
        <w:jc w:val="center"/>
        <w:rPr>
          <w:b/>
          <w:lang w:val="pt-BR"/>
        </w:rPr>
      </w:pPr>
      <w:r w:rsidRPr="00E64005">
        <w:rPr>
          <w:b/>
          <w:lang w:val="pt-BR"/>
        </w:rPr>
        <w:t>ĐƯỜNG KÍNH VÀ DÂY CỦA ĐƯỜNG TRÒN</w:t>
      </w:r>
    </w:p>
    <w:p w:rsidR="00E64005" w:rsidRPr="00E64005" w:rsidRDefault="00E64005" w:rsidP="00E64005">
      <w:pPr>
        <w:rPr>
          <w:b/>
          <w:lang w:val="pt-BR"/>
        </w:rPr>
      </w:pPr>
      <w:r w:rsidRPr="00E64005">
        <w:rPr>
          <w:rFonts w:ascii=".VnTimeH" w:hAnsi=".VnTimeH"/>
          <w:b/>
          <w:lang w:val="pt-BR"/>
        </w:rPr>
        <w:t>I. môc tiªu:</w:t>
      </w:r>
    </w:p>
    <w:p w:rsidR="00E64005" w:rsidRPr="00E64005" w:rsidRDefault="00E64005" w:rsidP="00E64005">
      <w:pPr>
        <w:jc w:val="both"/>
        <w:rPr>
          <w:rFonts w:ascii=".VnTime" w:hAnsi=".VnTime"/>
          <w:lang w:val="pt-BR"/>
        </w:rPr>
      </w:pPr>
      <w:r w:rsidRPr="00E64005">
        <w:rPr>
          <w:rFonts w:ascii=".VnTime" w:hAnsi=".VnTime"/>
          <w:b/>
          <w:lang w:val="pt-BR"/>
        </w:rPr>
        <w:t xml:space="preserve">1. </w:t>
      </w:r>
      <w:r w:rsidRPr="00E64005">
        <w:rPr>
          <w:rFonts w:ascii=".VnTime" w:hAnsi=".VnTime"/>
          <w:b/>
          <w:u w:val="single"/>
          <w:lang w:val="pt-BR"/>
        </w:rPr>
        <w:t>KiÕn thøc</w:t>
      </w:r>
      <w:r w:rsidRPr="00E64005">
        <w:rPr>
          <w:rFonts w:ascii=".VnTime" w:hAnsi=".VnTime"/>
          <w:b/>
          <w:lang w:val="pt-BR"/>
        </w:rPr>
        <w:t>:</w:t>
      </w:r>
      <w:r w:rsidRPr="00E64005">
        <w:rPr>
          <w:rFonts w:ascii=".VnTime" w:hAnsi=".VnTime"/>
          <w:lang w:val="pt-BR"/>
        </w:rPr>
        <w:t xml:space="preserve"> </w:t>
      </w:r>
    </w:p>
    <w:p w:rsidR="00E64005" w:rsidRPr="00E64005" w:rsidRDefault="00E64005" w:rsidP="00E64005">
      <w:pPr>
        <w:rPr>
          <w:rFonts w:ascii=".VnTime" w:hAnsi=".VnTime"/>
          <w:lang w:val="pt-BR"/>
        </w:rPr>
      </w:pPr>
      <w:r w:rsidRPr="00E64005">
        <w:rPr>
          <w:rFonts w:ascii=".VnTime" w:hAnsi=".VnTime"/>
          <w:lang w:val="pt-BR"/>
        </w:rPr>
        <w:t>Häc sinh n¾m ®­îc ®­êng kÝnh lµ d©y lín nhÊt trong ®­êng trßn, n¾m</w:t>
      </w:r>
    </w:p>
    <w:p w:rsidR="00E64005" w:rsidRPr="00E64005" w:rsidRDefault="00E64005" w:rsidP="00E64005">
      <w:pPr>
        <w:rPr>
          <w:rFonts w:ascii=".VnTime" w:hAnsi=".VnTime"/>
          <w:lang w:val="pt-BR"/>
        </w:rPr>
      </w:pPr>
      <w:r w:rsidRPr="00E64005">
        <w:rPr>
          <w:rFonts w:ascii=".VnTime" w:hAnsi=".VnTime"/>
          <w:lang w:val="pt-BR"/>
        </w:rPr>
        <w:t>®­îc hai ®Þnh lý vÒ ®­êng kÝnh vu«ng gãc víi d©y vµ ®­êng kÝnh ®i qua</w:t>
      </w:r>
    </w:p>
    <w:p w:rsidR="00E64005" w:rsidRPr="00E64005" w:rsidRDefault="00E64005" w:rsidP="00E64005">
      <w:pPr>
        <w:rPr>
          <w:rFonts w:ascii=".VnTime" w:hAnsi=".VnTime"/>
          <w:lang w:val="pt-BR"/>
        </w:rPr>
      </w:pPr>
      <w:r w:rsidRPr="00E64005">
        <w:rPr>
          <w:rFonts w:ascii=".VnTime" w:hAnsi=".VnTime"/>
          <w:lang w:val="pt-BR"/>
        </w:rPr>
        <w:t>trung ®iÓm cña mét d©y kh«ng ®i qua t©m.</w:t>
      </w:r>
    </w:p>
    <w:p w:rsidR="00E64005" w:rsidRPr="00E64005" w:rsidRDefault="00E64005" w:rsidP="00E64005">
      <w:pPr>
        <w:jc w:val="both"/>
        <w:rPr>
          <w:rFonts w:ascii=".VnTime" w:hAnsi=".VnTime"/>
          <w:b/>
          <w:u w:val="single"/>
          <w:lang w:val="pt-BR"/>
        </w:rPr>
      </w:pPr>
      <w:r w:rsidRPr="00E64005">
        <w:rPr>
          <w:rFonts w:ascii=".VnTime" w:hAnsi=".VnTime"/>
          <w:b/>
          <w:lang w:val="pt-BR"/>
        </w:rPr>
        <w:t xml:space="preserve">     </w:t>
      </w:r>
      <w:r w:rsidRPr="00E64005">
        <w:rPr>
          <w:rFonts w:ascii=".VnTime" w:hAnsi=".VnTime"/>
          <w:b/>
          <w:u w:val="single"/>
          <w:lang w:val="pt-BR"/>
        </w:rPr>
        <w:t>2.Kü n¨ng:</w:t>
      </w:r>
    </w:p>
    <w:p w:rsidR="00E64005" w:rsidRPr="00E64005" w:rsidRDefault="00E64005" w:rsidP="00E64005">
      <w:pPr>
        <w:contextualSpacing/>
        <w:jc w:val="both"/>
        <w:rPr>
          <w:rFonts w:ascii=".VnTime" w:hAnsi=".VnTime"/>
          <w:i/>
          <w:u w:val="single"/>
          <w:lang w:val="pt-BR"/>
        </w:rPr>
      </w:pPr>
      <w:r w:rsidRPr="00E64005">
        <w:rPr>
          <w:rFonts w:ascii=".VnTime" w:hAnsi=".VnTime"/>
          <w:lang w:val="pt-BR"/>
        </w:rPr>
        <w:t xml:space="preserve"> Häc sinh biÕt vËn dông c¸c ®Þnh lý trªn ®Ó chøng minh ®­êng kÝnh ®i qua trung ®iÓm cña mét d©y, ®­êng kÝnh vu«ng gãc víi d©y. VËn dông ®Þnh lý ®Ó tÝnh ®é dµi cña mét d©y. RÌn luyÖn tÝnh chÝnh x¸c trong viÖc thµnh lËp mÖnh ®Ò ®¶o, trong suy luËn vµ chøng minh.</w:t>
      </w:r>
    </w:p>
    <w:p w:rsidR="00E64005" w:rsidRPr="00E64005" w:rsidRDefault="00E64005" w:rsidP="00E64005">
      <w:pPr>
        <w:jc w:val="both"/>
        <w:rPr>
          <w:rFonts w:ascii=".VnTime" w:hAnsi=".VnTime"/>
          <w:i/>
          <w:lang w:val="pt-BR"/>
        </w:rPr>
      </w:pPr>
      <w:r w:rsidRPr="00E64005">
        <w:rPr>
          <w:rFonts w:ascii=".VnTime" w:hAnsi=".VnTime"/>
          <w:b/>
          <w:lang w:val="pt-BR"/>
        </w:rPr>
        <w:t xml:space="preserve">3. </w:t>
      </w:r>
      <w:r w:rsidRPr="00E64005">
        <w:rPr>
          <w:rFonts w:ascii=".VnTime" w:hAnsi=".VnTime"/>
          <w:b/>
          <w:u w:val="single"/>
          <w:lang w:val="pt-BR"/>
        </w:rPr>
        <w:t>Th¸i ®é</w:t>
      </w:r>
      <w:r w:rsidRPr="00E64005">
        <w:rPr>
          <w:rFonts w:ascii=".VnTime" w:hAnsi=".VnTime"/>
          <w:b/>
          <w:lang w:val="pt-BR"/>
        </w:rPr>
        <w:t>:</w:t>
      </w:r>
      <w:r w:rsidRPr="00E64005">
        <w:rPr>
          <w:rFonts w:ascii=".VnTime" w:hAnsi=".VnTime"/>
          <w:i/>
          <w:lang w:val="pt-BR"/>
        </w:rPr>
        <w:t xml:space="preserve"> </w:t>
      </w:r>
      <w:r w:rsidRPr="00E64005">
        <w:rPr>
          <w:rFonts w:ascii=".VnTime" w:hAnsi=".VnTime"/>
          <w:lang w:val="pt-BR"/>
        </w:rPr>
        <w:t>Cã th¸i ®é häc tËp nghiªm tóc, tù gi¸c, cÈn thËn khi vÏ h×nh</w:t>
      </w:r>
    </w:p>
    <w:p w:rsidR="00E64005" w:rsidRPr="00E64005" w:rsidRDefault="00E64005" w:rsidP="00E64005">
      <w:pPr>
        <w:rPr>
          <w:b/>
          <w:u w:val="single"/>
        </w:rPr>
      </w:pPr>
      <w:r w:rsidRPr="00E64005">
        <w:rPr>
          <w:b/>
        </w:rPr>
        <w:t xml:space="preserve">    </w:t>
      </w:r>
      <w:r w:rsidRPr="00E64005">
        <w:rPr>
          <w:b/>
          <w:u w:val="single"/>
        </w:rPr>
        <w:t>4.  Năng lực:</w:t>
      </w:r>
    </w:p>
    <w:p w:rsidR="00E64005" w:rsidRPr="00E64005" w:rsidRDefault="00E64005" w:rsidP="00E64005">
      <w:pPr>
        <w:rPr>
          <w:bCs/>
        </w:rPr>
      </w:pPr>
      <w:r w:rsidRPr="00E64005">
        <w:rPr>
          <w:b/>
        </w:rPr>
        <w:t>N</w:t>
      </w:r>
      <w:r w:rsidRPr="00E64005">
        <w:rPr>
          <w:rFonts w:cs="Arial"/>
          <w:b/>
        </w:rPr>
        <w:t>ă</w:t>
      </w:r>
      <w:r w:rsidRPr="00E64005">
        <w:rPr>
          <w:b/>
        </w:rPr>
        <w:t>ng l</w:t>
      </w:r>
      <w:r w:rsidRPr="00E64005">
        <w:rPr>
          <w:rFonts w:cs="Arial"/>
          <w:b/>
        </w:rPr>
        <w:t>ự</w:t>
      </w:r>
      <w:r w:rsidRPr="00E64005">
        <w:rPr>
          <w:b/>
        </w:rPr>
        <w:t>c chung:</w:t>
      </w:r>
      <w:r w:rsidRPr="00E64005">
        <w:rPr>
          <w:bCs/>
        </w:rPr>
        <w:t>Phát triên các năng lực tự học, tự nghiên cứu; năng lực báo cáo, tư duy logic, hợp tác nhóm.</w:t>
      </w:r>
    </w:p>
    <w:p w:rsidR="00E64005" w:rsidRPr="00E64005" w:rsidRDefault="00E64005" w:rsidP="00E64005">
      <w:pPr>
        <w:rPr>
          <w:w w:val="90"/>
        </w:rPr>
      </w:pPr>
      <w:r w:rsidRPr="00E64005">
        <w:rPr>
          <w:b/>
          <w:bCs/>
        </w:rPr>
        <w:t>N</w:t>
      </w:r>
      <w:r w:rsidRPr="00E64005">
        <w:rPr>
          <w:rFonts w:cs="Arial"/>
          <w:b/>
          <w:bCs/>
        </w:rPr>
        <w:t>ă</w:t>
      </w:r>
      <w:r w:rsidRPr="00E64005">
        <w:rPr>
          <w:b/>
          <w:bCs/>
        </w:rPr>
        <w:t>ng l</w:t>
      </w:r>
      <w:r w:rsidRPr="00E64005">
        <w:rPr>
          <w:rFonts w:cs="Arial"/>
          <w:b/>
          <w:bCs/>
        </w:rPr>
        <w:t>ự</w:t>
      </w:r>
      <w:r w:rsidRPr="00E64005">
        <w:rPr>
          <w:b/>
          <w:bCs/>
        </w:rPr>
        <w:t>c chuy</w:t>
      </w:r>
      <w:r w:rsidRPr="00E64005">
        <w:rPr>
          <w:rFonts w:cs=".VnTime"/>
          <w:b/>
          <w:bCs/>
        </w:rPr>
        <w:t>ê</w:t>
      </w:r>
      <w:r w:rsidRPr="00E64005">
        <w:rPr>
          <w:b/>
          <w:bCs/>
        </w:rPr>
        <w:t>n bi</w:t>
      </w:r>
      <w:r w:rsidRPr="00E64005">
        <w:rPr>
          <w:rFonts w:cs="Arial"/>
          <w:b/>
          <w:bCs/>
        </w:rPr>
        <w:t>ệ</w:t>
      </w:r>
      <w:r w:rsidRPr="00E64005">
        <w:rPr>
          <w:b/>
          <w:bCs/>
        </w:rPr>
        <w:t>t :</w:t>
      </w:r>
      <w:r w:rsidRPr="00E64005">
        <w:rPr>
          <w:bCs/>
        </w:rPr>
        <w:t xml:space="preserve"> sử dụng các dụng cụ vẽ hình, tính độ dài cạnh, vận dụng giải quyết vấn đề thực tiễn</w:t>
      </w:r>
    </w:p>
    <w:p w:rsidR="00E64005" w:rsidRPr="00E64005" w:rsidRDefault="00E64005" w:rsidP="00E64005">
      <w:pPr>
        <w:rPr>
          <w:rFonts w:ascii=".VnTimeH" w:hAnsi=".VnTimeH"/>
          <w:b/>
        </w:rPr>
      </w:pPr>
      <w:r w:rsidRPr="00E64005">
        <w:rPr>
          <w:rFonts w:ascii=".VnTimeH" w:hAnsi=".VnTimeH"/>
          <w:b/>
        </w:rPr>
        <w:t>II.ChuÈn bÞ:</w:t>
      </w:r>
    </w:p>
    <w:p w:rsidR="00E64005" w:rsidRPr="00E64005" w:rsidRDefault="00E64005" w:rsidP="00E64005">
      <w:pPr>
        <w:jc w:val="both"/>
        <w:rPr>
          <w:rFonts w:ascii=".VnTime" w:hAnsi=".VnTime"/>
          <w:i/>
          <w:u w:val="single"/>
        </w:rPr>
      </w:pPr>
      <w:r w:rsidRPr="00E64005">
        <w:rPr>
          <w:rFonts w:ascii=".VnTime" w:hAnsi=".VnTime"/>
          <w:b/>
        </w:rPr>
        <w:t xml:space="preserve">* </w:t>
      </w:r>
      <w:r w:rsidRPr="00E64005">
        <w:rPr>
          <w:rFonts w:ascii=".VnTime" w:hAnsi=".VnTime"/>
          <w:b/>
          <w:u w:val="single"/>
        </w:rPr>
        <w:t>Gi¸o viªn</w:t>
      </w:r>
      <w:r w:rsidRPr="00E64005">
        <w:rPr>
          <w:rFonts w:ascii=".VnTime" w:hAnsi=".VnTime"/>
          <w:b/>
        </w:rPr>
        <w:t>:</w:t>
      </w:r>
      <w:r w:rsidRPr="00E64005">
        <w:rPr>
          <w:rFonts w:ascii=".VnTime" w:hAnsi=".VnTime"/>
          <w:i/>
        </w:rPr>
        <w:t xml:space="preserve"> </w:t>
      </w:r>
      <w:r w:rsidRPr="00E64005">
        <w:rPr>
          <w:rFonts w:ascii=".VnTime" w:hAnsi=".VnTime"/>
        </w:rPr>
        <w:t>Bµi so¹n, th­íc th¼ng, compa, b¶ng phô</w:t>
      </w:r>
    </w:p>
    <w:p w:rsidR="00E64005" w:rsidRPr="00E64005" w:rsidRDefault="00E64005" w:rsidP="00E64005">
      <w:pPr>
        <w:rPr>
          <w:rFonts w:ascii=".VnTime" w:hAnsi=".VnTime"/>
          <w:i/>
        </w:rPr>
      </w:pPr>
      <w:r w:rsidRPr="00E64005">
        <w:rPr>
          <w:rFonts w:ascii=".VnTime" w:hAnsi=".VnTime"/>
          <w:b/>
        </w:rPr>
        <w:t xml:space="preserve">* </w:t>
      </w:r>
      <w:r w:rsidRPr="00E64005">
        <w:rPr>
          <w:rFonts w:ascii=".VnTime" w:hAnsi=".VnTime"/>
          <w:b/>
          <w:u w:val="single"/>
        </w:rPr>
        <w:t>Häc sinh</w:t>
      </w:r>
      <w:r w:rsidRPr="00E64005">
        <w:rPr>
          <w:rFonts w:ascii=".VnTime" w:hAnsi=".VnTime"/>
          <w:b/>
        </w:rPr>
        <w:t xml:space="preserve">: </w:t>
      </w:r>
      <w:r w:rsidRPr="00E64005">
        <w:rPr>
          <w:rFonts w:ascii=".VnTime" w:hAnsi=".VnTime"/>
        </w:rPr>
        <w:t>§äc tr­íc bµi míi, th­íc th¼ng, compa, b¶ng phô nhãm</w:t>
      </w:r>
    </w:p>
    <w:p w:rsidR="00E64005" w:rsidRPr="00E64005" w:rsidRDefault="00E64005" w:rsidP="00E64005">
      <w:pPr>
        <w:rPr>
          <w:rFonts w:ascii=".VnTimeH" w:hAnsi=".VnTimeH"/>
          <w:b/>
          <w:lang w:val="fr-FR"/>
        </w:rPr>
      </w:pPr>
      <w:r w:rsidRPr="00E64005">
        <w:rPr>
          <w:rFonts w:ascii=".VnTimeH" w:hAnsi=".VnTimeH"/>
          <w:b/>
          <w:lang w:val="fr-FR"/>
        </w:rPr>
        <w:t>III.C¸c ho¹t ®éng d¹y häc:</w:t>
      </w:r>
    </w:p>
    <w:p w:rsidR="00E64005" w:rsidRPr="00E64005" w:rsidRDefault="00E64005" w:rsidP="00E64005">
      <w:pPr>
        <w:rPr>
          <w:rFonts w:ascii=".VnTime" w:hAnsi=".VnTime"/>
          <w:b/>
          <w:lang w:val="fr-FR"/>
        </w:rPr>
      </w:pPr>
      <w:r w:rsidRPr="00E64005">
        <w:rPr>
          <w:rFonts w:ascii=".VnTime" w:hAnsi=".VnTime"/>
          <w:b/>
          <w:lang w:val="fr-FR"/>
        </w:rPr>
        <w:t xml:space="preserve">1. </w:t>
      </w:r>
      <w:r w:rsidRPr="00E64005">
        <w:rPr>
          <w:rFonts w:ascii=".VnTimeH" w:hAnsi=".VnTimeH"/>
          <w:b/>
          <w:u w:val="single"/>
          <w:lang w:val="fr-FR"/>
        </w:rPr>
        <w:t>æ</w:t>
      </w:r>
      <w:r w:rsidRPr="00E64005">
        <w:rPr>
          <w:rFonts w:ascii=".VnTime" w:hAnsi=".VnTime"/>
          <w:b/>
          <w:u w:val="single"/>
          <w:lang w:val="fr-FR"/>
        </w:rPr>
        <w:t>n ®Þnh tæ chøc</w:t>
      </w:r>
      <w:r w:rsidRPr="00E64005">
        <w:rPr>
          <w:rFonts w:ascii=".VnTime" w:hAnsi=".VnTime"/>
          <w:b/>
          <w:lang w:val="fr-FR"/>
        </w:rPr>
        <w:t xml:space="preserve">: </w:t>
      </w:r>
      <w:r w:rsidRPr="00E64005">
        <w:rPr>
          <w:rFonts w:ascii=".VnTime" w:hAnsi=".VnTime"/>
          <w:b/>
          <w:lang w:val="fr-FR"/>
        </w:rPr>
        <w:tab/>
      </w:r>
      <w:r w:rsidRPr="00E64005">
        <w:rPr>
          <w:rFonts w:ascii=".VnTime" w:hAnsi=".VnTime"/>
          <w:b/>
          <w:lang w:val="fr-FR"/>
        </w:rPr>
        <w:tab/>
      </w:r>
      <w:r w:rsidRPr="00E64005">
        <w:rPr>
          <w:rFonts w:ascii=".VnTime" w:hAnsi=".VnTime"/>
          <w:b/>
          <w:lang w:val="fr-FR"/>
        </w:rPr>
        <w:tab/>
      </w:r>
      <w:r w:rsidRPr="00E64005">
        <w:rPr>
          <w:rFonts w:ascii=".VnTime" w:hAnsi=".VnTime"/>
          <w:b/>
          <w:lang w:val="fr-FR"/>
        </w:rPr>
        <w:tab/>
        <w:t xml:space="preserve">      </w:t>
      </w:r>
    </w:p>
    <w:p w:rsidR="00E64005" w:rsidRPr="00E64005" w:rsidRDefault="00E64005" w:rsidP="00E64005">
      <w:pPr>
        <w:rPr>
          <w:rFonts w:ascii=".VnTime" w:hAnsi=".VnTime"/>
          <w:lang w:val="fr-FR"/>
        </w:rPr>
      </w:pPr>
      <w:r w:rsidRPr="00E64005">
        <w:rPr>
          <w:rFonts w:ascii=".VnTime" w:hAnsi=".VnTime"/>
          <w:b/>
          <w:lang w:val="fr-FR"/>
        </w:rPr>
        <w:t xml:space="preserve">2. </w:t>
      </w:r>
      <w:r w:rsidRPr="00E64005">
        <w:rPr>
          <w:rFonts w:ascii=".VnTime" w:hAnsi=".VnTime"/>
          <w:b/>
          <w:u w:val="single"/>
          <w:lang w:val="fr-FR"/>
        </w:rPr>
        <w:t>KiÓm tra</w:t>
      </w:r>
      <w:r w:rsidRPr="00E64005">
        <w:rPr>
          <w:rFonts w:ascii=".VnTime" w:hAnsi=".VnTime"/>
          <w:lang w:val="fr-FR"/>
        </w:rPr>
        <w:t>: (</w:t>
      </w:r>
      <w:r w:rsidRPr="00E64005">
        <w:rPr>
          <w:lang w:val="fr-FR"/>
        </w:rPr>
        <w:t>Lồng ghép trong bài</w:t>
      </w:r>
      <w:r w:rsidRPr="00E64005">
        <w:rPr>
          <w:rFonts w:ascii=".VnTime" w:hAnsi=".VnTime"/>
          <w:lang w:val="fr-FR"/>
        </w:rPr>
        <w:t>)</w:t>
      </w:r>
    </w:p>
    <w:p w:rsidR="00E64005" w:rsidRPr="00E64005" w:rsidRDefault="00E64005" w:rsidP="00E64005">
      <w:pPr>
        <w:rPr>
          <w:rFonts w:ascii=".VnTime" w:hAnsi=".VnTime"/>
          <w:b/>
          <w:u w:val="single"/>
        </w:rPr>
      </w:pPr>
      <w:r w:rsidRPr="00E64005">
        <w:rPr>
          <w:rFonts w:ascii=".VnTime" w:hAnsi=".VnTime"/>
          <w:b/>
        </w:rPr>
        <w:t>3.</w:t>
      </w:r>
      <w:r w:rsidRPr="00E64005">
        <w:rPr>
          <w:rFonts w:ascii=".VnTime" w:hAnsi=".VnTime"/>
          <w:b/>
          <w:u w:val="single"/>
        </w:rPr>
        <w:t>Bµi míi:</w:t>
      </w:r>
    </w:p>
    <w:tbl>
      <w:tblPr>
        <w:tblW w:w="0" w:type="auto"/>
        <w:tblInd w:w="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40"/>
        <w:gridCol w:w="2700"/>
        <w:gridCol w:w="3600"/>
      </w:tblGrid>
      <w:tr w:rsidR="00E64005" w:rsidRPr="00E64005" w:rsidTr="00385554">
        <w:tc>
          <w:tcPr>
            <w:tcW w:w="3240" w:type="dxa"/>
            <w:shd w:val="clear" w:color="auto" w:fill="auto"/>
          </w:tcPr>
          <w:p w:rsidR="00E64005" w:rsidRPr="00E64005" w:rsidRDefault="00E64005" w:rsidP="00E64005">
            <w:pPr>
              <w:jc w:val="center"/>
              <w:rPr>
                <w:b/>
                <w:lang w:val="nl-NL"/>
              </w:rPr>
            </w:pPr>
            <w:r w:rsidRPr="00E64005">
              <w:rPr>
                <w:b/>
                <w:lang w:val="nl-NL"/>
              </w:rPr>
              <w:t>HĐ của thầy</w:t>
            </w:r>
          </w:p>
        </w:tc>
        <w:tc>
          <w:tcPr>
            <w:tcW w:w="2700" w:type="dxa"/>
            <w:shd w:val="clear" w:color="auto" w:fill="auto"/>
          </w:tcPr>
          <w:p w:rsidR="00E64005" w:rsidRPr="00E64005" w:rsidRDefault="00E64005" w:rsidP="00E64005">
            <w:pPr>
              <w:jc w:val="center"/>
              <w:rPr>
                <w:b/>
                <w:lang w:val="nl-NL"/>
              </w:rPr>
            </w:pPr>
            <w:r w:rsidRPr="00E64005">
              <w:rPr>
                <w:b/>
                <w:lang w:val="nl-NL"/>
              </w:rPr>
              <w:t>HĐ của trò</w:t>
            </w:r>
          </w:p>
        </w:tc>
        <w:tc>
          <w:tcPr>
            <w:tcW w:w="3600" w:type="dxa"/>
            <w:shd w:val="clear" w:color="auto" w:fill="auto"/>
          </w:tcPr>
          <w:p w:rsidR="00E64005" w:rsidRPr="00E64005" w:rsidRDefault="00E64005" w:rsidP="00E64005">
            <w:pPr>
              <w:jc w:val="center"/>
              <w:rPr>
                <w:b/>
                <w:lang w:val="nl-NL"/>
              </w:rPr>
            </w:pPr>
            <w:r w:rsidRPr="00E64005">
              <w:rPr>
                <w:b/>
                <w:lang w:val="nl-NL"/>
              </w:rPr>
              <w:t>Ghi bảng</w:t>
            </w:r>
          </w:p>
        </w:tc>
      </w:tr>
      <w:tr w:rsidR="00E64005" w:rsidRPr="00E64005" w:rsidTr="00385554">
        <w:tc>
          <w:tcPr>
            <w:tcW w:w="9540" w:type="dxa"/>
            <w:gridSpan w:val="3"/>
            <w:shd w:val="clear" w:color="auto" w:fill="auto"/>
          </w:tcPr>
          <w:p w:rsidR="00E64005" w:rsidRPr="00E64005" w:rsidRDefault="00E64005" w:rsidP="00E64005">
            <w:pPr>
              <w:jc w:val="center"/>
              <w:rPr>
                <w:b/>
                <w:lang w:val="nl-NL"/>
              </w:rPr>
            </w:pPr>
            <w:r w:rsidRPr="00E64005">
              <w:rPr>
                <w:b/>
                <w:i/>
                <w:u w:val="single"/>
              </w:rPr>
              <w:t>A. HOẠT ĐỘNG KHỞI ĐỘNG (5ph)</w:t>
            </w:r>
          </w:p>
        </w:tc>
      </w:tr>
      <w:tr w:rsidR="00E64005" w:rsidRPr="00E64005" w:rsidTr="00385554">
        <w:tc>
          <w:tcPr>
            <w:tcW w:w="3240" w:type="dxa"/>
            <w:shd w:val="clear" w:color="auto" w:fill="auto"/>
          </w:tcPr>
          <w:p w:rsidR="00E64005" w:rsidRPr="00E64005" w:rsidRDefault="00E64005" w:rsidP="00E64005">
            <w:pPr>
              <w:jc w:val="both"/>
              <w:rPr>
                <w:rFonts w:ascii=".VnTime" w:hAnsi=".VnTime"/>
                <w:lang w:val="fr-FR"/>
              </w:rPr>
            </w:pPr>
            <w:r w:rsidRPr="00E64005">
              <w:rPr>
                <w:rFonts w:ascii=".VnTime" w:hAnsi=".VnTime"/>
                <w:lang w:val="fr-FR"/>
              </w:rPr>
              <w:t xml:space="preserve">VÏ ®­êng trßn ngo¹i tiÕp </w:t>
            </w:r>
            <w:r w:rsidRPr="00E64005">
              <w:rPr>
                <w:rFonts w:ascii=".VnTime" w:hAnsi=".VnTime" w:cs="Courier New"/>
              </w:rPr>
              <w:sym w:font="Wingdings 3" w:char="F072"/>
            </w:r>
            <w:r w:rsidRPr="00E64005">
              <w:rPr>
                <w:rFonts w:ascii=".VnTime" w:hAnsi=".VnTime"/>
                <w:lang w:val="fr-FR"/>
              </w:rPr>
              <w:t>ABC trong c¸c tr­êng hîp sau :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pt-BR"/>
              </w:rPr>
            </w:pPr>
            <w:r w:rsidRPr="00E64005">
              <w:rPr>
                <w:rFonts w:ascii=".VnTime" w:hAnsi=".VnTime"/>
                <w:lang w:val="fr-FR"/>
              </w:rPr>
              <w:t>a) Tam gi¸c ABC nhän.</w:t>
            </w:r>
            <w:r w:rsidRPr="00E64005">
              <w:rPr>
                <w:rFonts w:ascii=".VnTime" w:hAnsi=".VnTime"/>
                <w:lang w:val="fr-FR"/>
              </w:rPr>
              <w:tab/>
            </w:r>
            <w:r w:rsidRPr="00E64005">
              <w:rPr>
                <w:rFonts w:ascii=".VnTime" w:hAnsi=".VnTime"/>
                <w:lang w:val="fr-FR"/>
              </w:rPr>
              <w:tab/>
            </w:r>
            <w:r w:rsidRPr="00E64005">
              <w:rPr>
                <w:rFonts w:ascii=".VnTime" w:hAnsi=".VnTime"/>
                <w:lang w:val="fr-FR"/>
              </w:rPr>
              <w:tab/>
              <w:t xml:space="preserve">         </w:t>
            </w:r>
            <w:r w:rsidRPr="00E64005">
              <w:rPr>
                <w:rFonts w:ascii=".VnTime" w:hAnsi=".VnTime"/>
                <w:lang w:val="pt-BR"/>
              </w:rPr>
              <w:t>b)Tam gi¸c ABC vu«ng t¹i A.</w:t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pt-BR"/>
              </w:rPr>
            </w:pPr>
            <w:r w:rsidRPr="00E64005">
              <w:rPr>
                <w:rFonts w:ascii=".VnTime" w:hAnsi=".VnTime"/>
                <w:lang w:val="pt-BR"/>
              </w:rPr>
              <w:t>c) Tam gi¸c ABC tï</w:t>
            </w:r>
          </w:p>
          <w:p w:rsidR="00E64005" w:rsidRPr="00E64005" w:rsidRDefault="00E64005" w:rsidP="00E64005">
            <w:pPr>
              <w:rPr>
                <w:lang w:val="nl-NL"/>
              </w:rPr>
            </w:pPr>
            <w:r w:rsidRPr="00E64005">
              <w:rPr>
                <w:lang w:val="nl-NL"/>
              </w:rPr>
              <w:t>GV nhận xét và đánh giá.</w:t>
            </w:r>
          </w:p>
          <w:p w:rsidR="00E64005" w:rsidRPr="00E64005" w:rsidRDefault="00E64005" w:rsidP="00E64005">
            <w:pPr>
              <w:rPr>
                <w:lang w:val="pt-BR"/>
              </w:rPr>
            </w:pPr>
            <w:r w:rsidRPr="00E64005">
              <w:rPr>
                <w:rFonts w:ascii=".VnTime" w:hAnsi=".VnTime"/>
                <w:lang w:val="pt-BR"/>
              </w:rPr>
              <w:lastRenderedPageBreak/>
              <w:t>Chó ý: Sau khi söa sai l­u bµi gi¶i ®Ó øng dông vµo bµi míi</w:t>
            </w:r>
            <w:r w:rsidRPr="00E64005">
              <w:rPr>
                <w:lang w:val="pt-BR"/>
              </w:rPr>
              <w:t xml:space="preserve"> </w:t>
            </w:r>
          </w:p>
          <w:p w:rsidR="00E64005" w:rsidRPr="00E64005" w:rsidRDefault="00E64005" w:rsidP="00E64005">
            <w:pPr>
              <w:rPr>
                <w:lang w:val="pt-BR"/>
              </w:rPr>
            </w:pPr>
          </w:p>
        </w:tc>
        <w:tc>
          <w:tcPr>
            <w:tcW w:w="2700" w:type="dxa"/>
            <w:shd w:val="clear" w:color="auto" w:fill="auto"/>
          </w:tcPr>
          <w:p w:rsidR="00E64005" w:rsidRPr="00E64005" w:rsidRDefault="00E64005" w:rsidP="00E64005">
            <w:pPr>
              <w:jc w:val="both"/>
              <w:rPr>
                <w:rFonts w:ascii=".VnTime" w:hAnsi=".VnTime"/>
                <w:lang w:val="fr-FR"/>
              </w:rPr>
            </w:pPr>
            <w:r w:rsidRPr="00E64005">
              <w:rPr>
                <w:rFonts w:ascii=".VnTime" w:hAnsi=".VnTime"/>
                <w:lang w:val="fr-FR"/>
              </w:rPr>
              <w:lastRenderedPageBreak/>
              <w:t xml:space="preserve">VÏ ®­êng trßn ngo¹i tiÕp </w:t>
            </w:r>
            <w:r w:rsidRPr="00E64005">
              <w:rPr>
                <w:rFonts w:ascii=".VnTime" w:hAnsi=".VnTime" w:cs="Courier New"/>
              </w:rPr>
              <w:sym w:font="Wingdings 3" w:char="F072"/>
            </w:r>
            <w:r w:rsidRPr="00E64005">
              <w:rPr>
                <w:rFonts w:ascii=".VnTime" w:hAnsi=".VnTime"/>
                <w:lang w:val="fr-FR"/>
              </w:rPr>
              <w:t>ABC trong c¸c tr­êng hîp sau :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fr-FR"/>
              </w:rPr>
            </w:pPr>
            <w:r w:rsidRPr="00E64005">
              <w:rPr>
                <w:rFonts w:ascii=".VnTime" w:hAnsi=".VnTime"/>
                <w:lang w:val="fr-FR"/>
              </w:rPr>
              <w:t>a) Tam gi¸c ABC nhän.</w:t>
            </w:r>
            <w:r w:rsidRPr="00E64005">
              <w:rPr>
                <w:rFonts w:ascii=".VnTime" w:hAnsi=".VnTime"/>
                <w:lang w:val="fr-FR"/>
              </w:rPr>
              <w:tab/>
            </w:r>
            <w:r w:rsidRPr="00E64005">
              <w:rPr>
                <w:rFonts w:ascii=".VnTime" w:hAnsi=".VnTime"/>
                <w:lang w:val="fr-FR"/>
              </w:rPr>
              <w:tab/>
            </w:r>
            <w:r w:rsidRPr="00E64005">
              <w:rPr>
                <w:rFonts w:ascii=".VnTime" w:hAnsi=".VnTime"/>
                <w:lang w:val="fr-FR"/>
              </w:rPr>
              <w:tab/>
              <w:t xml:space="preserve">         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pt-BR"/>
              </w:rPr>
            </w:pPr>
            <w:r w:rsidRPr="00E64005">
              <w:rPr>
                <w:rFonts w:ascii=".VnTime" w:hAnsi=".VnTime"/>
                <w:lang w:val="pt-BR"/>
              </w:rPr>
              <w:t>b)Tam gi¸c ABC vu«ng t¹i A.</w:t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lastRenderedPageBreak/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  <w:r w:rsidRPr="00E64005">
              <w:rPr>
                <w:rFonts w:ascii=".VnTime" w:hAnsi=".VnTime"/>
                <w:lang w:val="pt-BR"/>
              </w:rPr>
              <w:tab/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pt-BR"/>
              </w:rPr>
            </w:pPr>
            <w:r w:rsidRPr="00E64005">
              <w:rPr>
                <w:rFonts w:ascii=".VnTime" w:hAnsi=".VnTime"/>
                <w:lang w:val="pt-BR"/>
              </w:rPr>
              <w:t>c) Tam gi¸c ABC tï</w:t>
            </w:r>
          </w:p>
          <w:p w:rsidR="00E64005" w:rsidRPr="00E64005" w:rsidRDefault="00E64005" w:rsidP="00E64005">
            <w:pPr>
              <w:rPr>
                <w:lang w:val="pt-BR"/>
              </w:rPr>
            </w:pPr>
            <w:r w:rsidRPr="00E64005">
              <w:rPr>
                <w:lang w:val="pt-BR"/>
              </w:rPr>
              <w:t>HS nhận xét bài của bạn.</w:t>
            </w:r>
          </w:p>
          <w:p w:rsidR="00E64005" w:rsidRPr="00E64005" w:rsidRDefault="00E64005" w:rsidP="00E64005">
            <w:pPr>
              <w:rPr>
                <w:lang w:val="pt-BR"/>
              </w:rPr>
            </w:pPr>
          </w:p>
        </w:tc>
        <w:tc>
          <w:tcPr>
            <w:tcW w:w="3600" w:type="dxa"/>
            <w:shd w:val="clear" w:color="auto" w:fill="auto"/>
          </w:tcPr>
          <w:p w:rsidR="00E64005" w:rsidRPr="00E64005" w:rsidRDefault="00E64005" w:rsidP="00E64005">
            <w:pPr>
              <w:rPr>
                <w:lang w:val="pt-BR"/>
              </w:rPr>
            </w:pPr>
            <w:r w:rsidRPr="00E64005">
              <w:rPr>
                <w:lang w:val="pt-BR"/>
              </w:rPr>
              <w:lastRenderedPageBreak/>
              <w:t>HS vẽ hình</w:t>
            </w:r>
          </w:p>
        </w:tc>
      </w:tr>
      <w:tr w:rsidR="00E64005" w:rsidRPr="00E64005" w:rsidTr="00385554">
        <w:tc>
          <w:tcPr>
            <w:tcW w:w="9540" w:type="dxa"/>
            <w:gridSpan w:val="3"/>
            <w:shd w:val="clear" w:color="auto" w:fill="auto"/>
          </w:tcPr>
          <w:p w:rsidR="00E64005" w:rsidRPr="00E64005" w:rsidRDefault="00E64005" w:rsidP="00E64005">
            <w:pPr>
              <w:jc w:val="center"/>
              <w:rPr>
                <w:rFonts w:ascii=".VnTime" w:hAnsi=".VnTime"/>
                <w:b/>
              </w:rPr>
            </w:pPr>
            <w:r w:rsidRPr="00E64005">
              <w:rPr>
                <w:b/>
              </w:rPr>
              <w:lastRenderedPageBreak/>
              <w:t>B. HOẠT ĐỘNG HÌNH THÀNH KIẾN THỨC</w:t>
            </w:r>
            <w:r w:rsidRPr="00E64005">
              <w:rPr>
                <w:rFonts w:ascii=".VnTime" w:hAnsi=".VnTime"/>
                <w:b/>
              </w:rPr>
              <w:t xml:space="preserve"> (20 -25ph)</w:t>
            </w:r>
          </w:p>
        </w:tc>
      </w:tr>
      <w:tr w:rsidR="00E64005" w:rsidRPr="00E64005" w:rsidTr="00385554">
        <w:tc>
          <w:tcPr>
            <w:tcW w:w="9540" w:type="dxa"/>
            <w:gridSpan w:val="3"/>
            <w:shd w:val="clear" w:color="auto" w:fill="auto"/>
          </w:tcPr>
          <w:p w:rsidR="00E64005" w:rsidRPr="00E64005" w:rsidRDefault="00E64005" w:rsidP="00E64005">
            <w:pPr>
              <w:jc w:val="both"/>
              <w:rPr>
                <w:b/>
              </w:rPr>
            </w:pPr>
            <w:r w:rsidRPr="00E64005">
              <w:rPr>
                <w:rFonts w:ascii=".VnTime" w:hAnsi=".VnTime"/>
                <w:b/>
                <w:i/>
                <w:u w:val="single"/>
              </w:rPr>
              <w:t>Ho¹t ®éng 1</w:t>
            </w:r>
            <w:r w:rsidRPr="00E64005">
              <w:rPr>
                <w:rFonts w:ascii=".VnArial Narrow" w:hAnsi=".VnArial Narrow"/>
                <w:b/>
                <w:i/>
                <w:u w:val="single"/>
              </w:rPr>
              <w:t>:</w:t>
            </w:r>
            <w:r w:rsidRPr="00E64005">
              <w:rPr>
                <w:rFonts w:ascii=".VnArial Narrow" w:hAnsi=".VnArial Narrow"/>
              </w:rPr>
              <w:t xml:space="preserve">  So s¸nh ®é dµi cña ®­êng kÝnh vµ d©y (10ph)</w:t>
            </w:r>
          </w:p>
        </w:tc>
      </w:tr>
    </w:tbl>
    <w:p w:rsidR="00E64005" w:rsidRPr="00E64005" w:rsidRDefault="00E64005" w:rsidP="00E64005">
      <w:pPr>
        <w:rPr>
          <w:rFonts w:ascii=".VnTime" w:hAnsi=".VnTime"/>
          <w:b/>
          <w:u w:val="single"/>
        </w:rPr>
      </w:pPr>
    </w:p>
    <w:tbl>
      <w:tblPr>
        <w:tblW w:w="9540" w:type="dxa"/>
        <w:tblInd w:w="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40"/>
        <w:gridCol w:w="2700"/>
        <w:gridCol w:w="3600"/>
      </w:tblGrid>
      <w:tr w:rsidR="00E64005" w:rsidRPr="00E64005" w:rsidTr="00385554">
        <w:tc>
          <w:tcPr>
            <w:tcW w:w="3240" w:type="dxa"/>
            <w:shd w:val="clear" w:color="auto" w:fill="auto"/>
          </w:tcPr>
          <w:p w:rsidR="00E64005" w:rsidRPr="00E64005" w:rsidRDefault="00E64005" w:rsidP="00E64005">
            <w:pPr>
              <w:jc w:val="both"/>
              <w:rPr>
                <w:rFonts w:ascii=".VnTime" w:hAnsi=".VnTime"/>
                <w:lang w:val="pt-BR"/>
              </w:rPr>
            </w:pPr>
            <w:r w:rsidRPr="00E64005">
              <w:rPr>
                <w:rFonts w:ascii=".VnTime" w:hAnsi=".VnTime"/>
                <w:lang w:val="pt-BR"/>
              </w:rPr>
              <w:t>- Gv gäi hs ®äc bµi to¸n sgk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pt-BR"/>
              </w:rPr>
            </w:pP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pt-BR"/>
              </w:rPr>
            </w:pPr>
            <w:r w:rsidRPr="00E64005">
              <w:rPr>
                <w:rFonts w:ascii=".VnTime" w:hAnsi=".VnTime"/>
                <w:lang w:val="pt-BR"/>
              </w:rPr>
              <w:t>- Gv vÏ ®trßn t©m O lªn b¶ng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pt-BR"/>
              </w:rPr>
            </w:pPr>
            <w:r w:rsidRPr="00E64005">
              <w:rPr>
                <w:rFonts w:ascii=".VnTime" w:hAnsi=".VnTime"/>
                <w:lang w:val="pt-BR"/>
              </w:rPr>
              <w:t>?D©y cung cña ®­êng trßn ®­îc x¸c ®Þnh nh­ thÕ nµo?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  <w:r w:rsidRPr="00E64005">
              <w:rPr>
                <w:rFonts w:ascii=".VnTime" w:hAnsi=".VnTime"/>
              </w:rPr>
              <w:t>- Gv nhËn xÐt chèt l¹i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  <w:r w:rsidRPr="00E64005">
              <w:rPr>
                <w:rFonts w:ascii=".VnTime" w:hAnsi=".VnTime"/>
              </w:rPr>
              <w:t>?§­êng kÝnh cã ph¶i lµ mét d©y cung hay kh«ng?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  <w:r w:rsidRPr="00E64005">
              <w:rPr>
                <w:rFonts w:ascii=".VnTime" w:hAnsi=".VnTime"/>
              </w:rPr>
              <w:t>- Gv nªu hai tr­êng hîp cÇn chøng minh theo yªu cÇu cña bµi to¸n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  <w:r w:rsidRPr="00E64005">
              <w:rPr>
                <w:rFonts w:ascii=".VnTime" w:hAnsi=".VnTime"/>
                <w:lang w:val="pt-BR"/>
              </w:rPr>
              <w:t xml:space="preserve">- Gv nhËn xÐt chèt l¹i bµi mÉu. </w:t>
            </w:r>
            <w:r w:rsidRPr="00E64005">
              <w:rPr>
                <w:rFonts w:ascii=".VnTime" w:hAnsi=".VnTime"/>
              </w:rPr>
              <w:t>Yªu cÇu hs th«ng qua bµi to¸n rót ra nhËn xÐt?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  <w:r w:rsidRPr="00E64005">
              <w:rPr>
                <w:rFonts w:ascii=".VnTime" w:hAnsi=".VnTime"/>
              </w:rPr>
              <w:t>- Gv nhËn xÐt chèt l¹i, nªu ®Þnh lý nh­ sgk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  <w:r w:rsidRPr="00E64005">
              <w:rPr>
                <w:rFonts w:ascii=".VnTime" w:hAnsi=".VnTime"/>
              </w:rPr>
              <w:t>- Gv treo b¶ng phô bµi tËp cñng cè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  <w:r w:rsidRPr="00E64005">
              <w:rPr>
                <w:rFonts w:ascii=".VnTime" w:hAnsi=".VnTime"/>
              </w:rPr>
              <w:t>Cho h×nh vÏ: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  <w:r w:rsidRPr="00E64005">
              <w:rPr>
                <w:rFonts w:ascii=".VnTime" w:hAnsi=".VnTime"/>
              </w:rPr>
              <w:t xml:space="preserve">So s¸nh 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  <w:r w:rsidRPr="00E64005">
              <w:rPr>
                <w:rFonts w:ascii=".VnTime" w:hAnsi=".VnTime"/>
              </w:rPr>
              <w:t>AC vµ BD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</w:p>
        </w:tc>
        <w:tc>
          <w:tcPr>
            <w:tcW w:w="2700" w:type="dxa"/>
            <w:shd w:val="clear" w:color="auto" w:fill="auto"/>
          </w:tcPr>
          <w:p w:rsidR="00E64005" w:rsidRPr="00E64005" w:rsidRDefault="00E64005" w:rsidP="00E64005">
            <w:pPr>
              <w:jc w:val="both"/>
              <w:rPr>
                <w:rFonts w:ascii=".VnTime" w:hAnsi=".VnTime"/>
                <w:lang w:val="pt-BR"/>
              </w:rPr>
            </w:pPr>
            <w:r w:rsidRPr="00E64005">
              <w:rPr>
                <w:rFonts w:ascii=".VnTime" w:hAnsi=".VnTime"/>
                <w:lang w:val="pt-BR"/>
              </w:rPr>
              <w:t>- 2 hs lÇn l­ît ®äc l¹i bµi to¸n sgk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pt-BR"/>
              </w:rPr>
            </w:pPr>
            <w:r w:rsidRPr="00E64005">
              <w:rPr>
                <w:rFonts w:ascii=".VnTime" w:hAnsi=".VnTime"/>
                <w:lang w:val="pt-BR"/>
              </w:rPr>
              <w:t>- Hs vÏ vµo vë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pt-BR"/>
              </w:rPr>
            </w:pPr>
            <w:r w:rsidRPr="00E64005">
              <w:rPr>
                <w:rFonts w:ascii=".VnTime" w:hAnsi=".VnTime"/>
                <w:lang w:val="pt-BR"/>
              </w:rPr>
              <w:t>- Hs: Lµ ®o¹n th¼ng nèi 2 ®iÓm thuéc ®­êng trßn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pt-BR"/>
              </w:rPr>
            </w:pP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pt-BR"/>
              </w:rPr>
            </w:pPr>
            <w:r w:rsidRPr="00E64005">
              <w:rPr>
                <w:rFonts w:ascii=".VnTime" w:hAnsi=".VnTime"/>
                <w:lang w:val="pt-BR"/>
              </w:rPr>
              <w:t>- Hs suy nghÜ tr¶ lêi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pt-BR"/>
              </w:rPr>
            </w:pP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pt-BR"/>
              </w:rPr>
            </w:pPr>
            <w:r w:rsidRPr="00E64005">
              <w:rPr>
                <w:rFonts w:ascii=".VnTime" w:hAnsi=".VnTime"/>
                <w:lang w:val="pt-BR"/>
              </w:rPr>
              <w:t>- Hs suy nghÜ chøng minh theo hai tr­êng hîp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  <w:r w:rsidRPr="00E64005">
              <w:rPr>
                <w:rFonts w:ascii=".VnTime" w:hAnsi=".VnTime"/>
              </w:rPr>
              <w:t>- Hs rót ra nhËn xÐt th«ng qua bµi to¸n ®· chøng minh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  <w:r w:rsidRPr="00E64005">
              <w:rPr>
                <w:rFonts w:ascii=".VnTime" w:hAnsi=".VnTime"/>
              </w:rPr>
              <w:t>- Hs ®äc ®Þnh lý sgk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  <w:r w:rsidRPr="00E64005">
              <w:rPr>
                <w:rFonts w:ascii=".VnTime" w:hAnsi=".VnTime"/>
              </w:rPr>
              <w:t>- Hs ®äc ®Ò ë b¶ng phô, suy nghÜ t×m c¸ch lµm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  <w:r w:rsidRPr="00E64005">
              <w:rPr>
                <w:rFonts w:ascii=".VnTime" w:hAnsi=".VnTime"/>
              </w:rPr>
              <w:t>- Hs tr¶ lêi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  <w:r w:rsidRPr="00E64005">
              <w:rPr>
                <w:rFonts w:ascii=".VnTime" w:hAnsi=".VnTime"/>
              </w:rPr>
              <w:t>+ AC lµ ®­êng kÝnh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  <w:r w:rsidRPr="00E64005">
              <w:rPr>
                <w:rFonts w:ascii=".VnTime" w:hAnsi=".VnTime"/>
              </w:rPr>
              <w:t>=&gt; AC &gt;BD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</w:p>
        </w:tc>
        <w:tc>
          <w:tcPr>
            <w:tcW w:w="3600" w:type="dxa"/>
            <w:shd w:val="clear" w:color="auto" w:fill="auto"/>
          </w:tcPr>
          <w:p w:rsidR="00E64005" w:rsidRPr="00E64005" w:rsidRDefault="00E64005" w:rsidP="00E64005">
            <w:pPr>
              <w:jc w:val="both"/>
              <w:rPr>
                <w:rFonts w:ascii=".VnTime" w:hAnsi=".VnTime"/>
                <w:b/>
                <w:lang w:val="pt-BR"/>
              </w:rPr>
            </w:pPr>
            <w:r w:rsidRPr="00E64005">
              <w:rPr>
                <w:rFonts w:ascii=".VnTime" w:hAnsi=".VnTime"/>
                <w:lang w:val="pt-BR"/>
              </w:rPr>
              <w:t xml:space="preserve">1. </w:t>
            </w:r>
            <w:r w:rsidRPr="00E64005">
              <w:rPr>
                <w:rFonts w:ascii=".VnTime" w:hAnsi=".VnTime"/>
                <w:b/>
                <w:lang w:val="pt-BR"/>
              </w:rPr>
              <w:t>So s¸nh ®é dµi cña ®­êng kÝnh vµ d©y: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pt-BR"/>
              </w:rPr>
            </w:pPr>
            <w:r w:rsidRPr="00E64005">
              <w:rPr>
                <w:rFonts w:ascii=".VnTime" w:hAnsi=".VnTime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 wp14:anchorId="619B33CE" wp14:editId="1A1F5136">
                      <wp:simplePos x="0" y="0"/>
                      <wp:positionH relativeFrom="column">
                        <wp:posOffset>1287780</wp:posOffset>
                      </wp:positionH>
                      <wp:positionV relativeFrom="paragraph">
                        <wp:posOffset>601980</wp:posOffset>
                      </wp:positionV>
                      <wp:extent cx="989965" cy="781050"/>
                      <wp:effectExtent l="0" t="0" r="0" b="19050"/>
                      <wp:wrapNone/>
                      <wp:docPr id="499" name="Group 63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989965" cy="781050"/>
                                <a:chOff x="2574" y="9015"/>
                                <a:chExt cx="1980" cy="1647"/>
                              </a:xfrm>
                            </wpg:grpSpPr>
                            <wpg:grpSp>
                              <wpg:cNvPr id="500" name="Group 630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652" y="9180"/>
                                  <a:ext cx="1481" cy="1482"/>
                                  <a:chOff x="2652" y="9180"/>
                                  <a:chExt cx="1481" cy="1482"/>
                                </a:xfrm>
                              </wpg:grpSpPr>
                              <wps:wsp>
                                <wps:cNvPr id="501" name="Oval 630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652" y="9180"/>
                                    <a:ext cx="1481" cy="148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algn="ctr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02" name="Line 6306"/>
                                <wps:cNvCnPr/>
                                <wps:spPr bwMode="auto">
                                  <a:xfrm>
                                    <a:off x="2940" y="9345"/>
                                    <a:ext cx="1065" cy="13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03" name="Line 6307"/>
                                <wps:cNvCnPr/>
                                <wps:spPr bwMode="auto">
                                  <a:xfrm flipV="1">
                                    <a:off x="3395" y="9480"/>
                                    <a:ext cx="580" cy="4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04" name="Line 6308"/>
                                <wps:cNvCnPr/>
                                <wps:spPr bwMode="auto">
                                  <a:xfrm flipH="1" flipV="1">
                                    <a:off x="2925" y="9345"/>
                                    <a:ext cx="468" cy="55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505" name="Text Box 630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75" y="9825"/>
                                  <a:ext cx="627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:a14="http://schemas.microsoft.com/office/drawing/2010/main" w="9525" cap="rnd" algn="ctr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E64005" w:rsidRPr="007D7077" w:rsidRDefault="00E64005" w:rsidP="00E64005">
                                    <w:r w:rsidRPr="007D7077"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6" name="Text Box 63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74" y="9015"/>
                                  <a:ext cx="627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:a14="http://schemas.microsoft.com/office/drawing/2010/main" w="9525" cap="rnd" algn="ctr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E64005" w:rsidRPr="007D7077" w:rsidRDefault="00E64005" w:rsidP="00E64005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7" name="Text Box 63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27" y="9180"/>
                                  <a:ext cx="627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:a14="http://schemas.microsoft.com/office/drawing/2010/main" w="9525" cap="rnd" algn="ctr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E64005" w:rsidRPr="007D7077" w:rsidRDefault="00E64005" w:rsidP="00E64005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8" name="Text Box 63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38" y="9480"/>
                                  <a:ext cx="627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:a14="http://schemas.microsoft.com/office/drawing/2010/main" w="9525" cap="rnd" algn="ctr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E64005" w:rsidRPr="007D7077" w:rsidRDefault="00E64005" w:rsidP="00E64005">
                                    <w:r>
                                      <w:t>R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19B33CE" id="Group 6303" o:spid="_x0000_s1026" style="position:absolute;left:0;text-align:left;margin-left:101.4pt;margin-top:47.4pt;width:77.95pt;height:61.5pt;z-index:251660288" coordorigin="2574,9015" coordsize="1980,16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">
                      <v:group id="Group 6304" o:spid="_x0000_s1027" style="position:absolute;left:2652;top:9180;width:1481;height:1482" coordorigin="2652,9180" coordsize="1481,14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">
                        <v:oval id="Oval 6305" o:spid="_x0000_s1028" style="position:absolute;left:2652;top:9180;width:1481;height:14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"/>
                        <v:line id="Line 6306" o:spid="_x0000_s1029" style="position:absolute;visibility:visible;mso-wrap-style:square" from="2940,9345" to="4005,9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6JcrxgAAANw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vCcTODvTDwCcvELAAD//wMAUEsBAi0AFAAGAAgAAAAhANvh9svuAAAAhQEAABMAAAAAAAAA&#10;AAAAAAAAAAAAAFtDb250ZW50X1R5cGVzXS54bWxQSwECLQAUAAYACAAAACEAWvQsW78AAAAVAQAA&#10;CwAAAAAAAAAAAAAAAAAfAQAAX3JlbHMvLnJlbHNQSwECLQAUAAYACAAAACEAEuiXK8YAAADcAAAA&#10;DwAAAAAAAAAAAAAAAAAHAgAAZHJzL2Rvd25yZXYueG1sUEsFBgAAAAADAAMAtwAAAPoCAAAAAA==&#10;"/>
                        <v:line id="Line 6307" o:spid="_x0000_s1030" style="position:absolute;flip:y;visibility:visible;mso-wrap-style:square" from="3395,9480" to="3975,9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"/>
                        <v:line id="Line 6308" o:spid="_x0000_s1031" style="position:absolute;flip:x y;visibility:visible;mso-wrap-style:square" from="2925,9345" to="3393,9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"/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6309" o:spid="_x0000_s1032" type="#_x0000_t202" style="position:absolute;left:3075;top:9825;width:627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" stroked="f">
                        <v:fill opacity="0"/>
                        <v:stroke dashstyle="1 1" endcap="round"/>
                        <v:textbox>
                          <w:txbxContent>
                            <w:p w:rsidR="00E64005" w:rsidRPr="007D7077" w:rsidRDefault="00E64005" w:rsidP="00E64005">
                              <w:r w:rsidRPr="007D7077">
                                <w:t>O</w:t>
                              </w:r>
                            </w:p>
                          </w:txbxContent>
                        </v:textbox>
                      </v:shape>
                      <v:shape id="Text Box 6310" o:spid="_x0000_s1033" type="#_x0000_t202" style="position:absolute;left:2574;top:9015;width:627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" stroked="f">
                        <v:fill opacity="0"/>
                        <v:stroke dashstyle="1 1" endcap="round"/>
                        <v:textbox>
                          <w:txbxContent>
                            <w:p w:rsidR="00E64005" w:rsidRPr="007D7077" w:rsidRDefault="00E64005" w:rsidP="00E64005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6311" o:spid="_x0000_s1034" type="#_x0000_t202" style="position:absolute;left:3927;top:9180;width:627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" stroked="f">
                        <v:fill opacity="0"/>
                        <v:stroke dashstyle="1 1" endcap="round"/>
                        <v:textbox>
                          <w:txbxContent>
                            <w:p w:rsidR="00E64005" w:rsidRPr="007D7077" w:rsidRDefault="00E64005" w:rsidP="00E64005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6312" o:spid="_x0000_s1035" type="#_x0000_t202" style="position:absolute;left:2838;top:9480;width:627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" stroked="f">
                        <v:fill opacity="0"/>
                        <v:stroke dashstyle="1 1" endcap="round"/>
                        <v:textbox>
                          <w:txbxContent>
                            <w:p w:rsidR="00E64005" w:rsidRPr="007D7077" w:rsidRDefault="00E64005" w:rsidP="00E64005">
                              <w:r>
                                <w:t>R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64005">
              <w:rPr>
                <w:rFonts w:ascii=".VnTime" w:hAnsi=".VnTime"/>
                <w:u w:val="single"/>
                <w:lang w:val="pt-BR"/>
              </w:rPr>
              <w:t>Bµi to¸n:</w:t>
            </w:r>
            <w:r w:rsidRPr="00E64005">
              <w:rPr>
                <w:rFonts w:ascii=".VnTime" w:hAnsi=".VnTime"/>
                <w:lang w:val="pt-BR"/>
              </w:rPr>
              <w:t xml:space="preserve"> (sgk) Cho (O, R), AB lµ mét d©y bÊt kú. C/minh: AB </w:t>
            </w:r>
            <w:r w:rsidRPr="00E64005">
              <w:rPr>
                <w:rFonts w:ascii=".VnTime" w:hAnsi=".VnTime"/>
              </w:rPr>
              <w:sym w:font="Symbol" w:char="F0A3"/>
            </w:r>
            <w:r w:rsidRPr="00E64005">
              <w:rPr>
                <w:rFonts w:ascii=".VnTime" w:hAnsi=".VnTime"/>
                <w:lang w:val="pt-BR"/>
              </w:rPr>
              <w:t xml:space="preserve"> 2R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pt-BR"/>
              </w:rPr>
            </w:pPr>
            <w:r w:rsidRPr="00E64005">
              <w:rPr>
                <w:rFonts w:ascii=".VnTime" w:hAnsi=".VnTime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3E7B4342" wp14:editId="19D00F20">
                      <wp:simplePos x="0" y="0"/>
                      <wp:positionH relativeFrom="column">
                        <wp:posOffset>-64770</wp:posOffset>
                      </wp:positionH>
                      <wp:positionV relativeFrom="paragraph">
                        <wp:posOffset>48260</wp:posOffset>
                      </wp:positionV>
                      <wp:extent cx="1271281" cy="800100"/>
                      <wp:effectExtent l="0" t="0" r="0" b="19050"/>
                      <wp:wrapNone/>
                      <wp:docPr id="509" name="Group 62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71281" cy="800100"/>
                                <a:chOff x="2168" y="6480"/>
                                <a:chExt cx="2225" cy="1482"/>
                              </a:xfrm>
                            </wpg:grpSpPr>
                            <wpg:grpSp>
                              <wpg:cNvPr id="510" name="Group 629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538" y="6480"/>
                                  <a:ext cx="1484" cy="1482"/>
                                  <a:chOff x="5790" y="6151"/>
                                  <a:chExt cx="1289" cy="1318"/>
                                </a:xfrm>
                              </wpg:grpSpPr>
                              <wps:wsp>
                                <wps:cNvPr id="511" name="Oval 629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792" y="6151"/>
                                    <a:ext cx="1287" cy="131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 w="9525" algn="ctr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12" name="Line 6298"/>
                                <wps:cNvCnPr/>
                                <wps:spPr bwMode="auto">
                                  <a:xfrm>
                                    <a:off x="5790" y="6802"/>
                                    <a:ext cx="128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513" name="Text Box 629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68" y="6945"/>
                                  <a:ext cx="457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4005" w:rsidRPr="00BE7EEB" w:rsidRDefault="00E64005" w:rsidP="00E64005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14" name="Text Box 630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36" y="6945"/>
                                  <a:ext cx="457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4005" w:rsidRPr="00BE7EEB" w:rsidRDefault="00E64005" w:rsidP="00E64005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15" name="Text Box 630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61" y="7110"/>
                                  <a:ext cx="457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4005" w:rsidRPr="00BE7EEB" w:rsidRDefault="00E64005" w:rsidP="00E64005"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16" name="Text Box 630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50" y="6840"/>
                                  <a:ext cx="457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4005" w:rsidRPr="00BE7EEB" w:rsidRDefault="00E64005" w:rsidP="00E64005">
                                    <w:r>
                                      <w:t>R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E7B4342" id="Group 6295" o:spid="_x0000_s1036" style="position:absolute;left:0;text-align:left;margin-left:-5.1pt;margin-top:3.8pt;width:100.1pt;height:63pt;z-index:251659264" coordorigin="2168,6480" coordsize="2225,14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">
                      <v:group id="Group 6296" o:spid="_x0000_s1037" style="position:absolute;left:2538;top:6480;width:1484;height:1482" coordorigin="5790,6151" coordsize="1289,1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">
                        <v:oval id="Oval 6297" o:spid="_x0000_s1038" style="position:absolute;left:5792;top:6151;width:1287;height:1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">
                          <v:fill opacity="0"/>
                        </v:oval>
                        <v:line id="Line 6298" o:spid="_x0000_s1039" style="position:absolute;visibility:visible;mso-wrap-style:square" from="5790,6802" to="7078,68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"/>
                      </v:group>
                      <v:shape id="Text Box 6299" o:spid="_x0000_s1040" type="#_x0000_t202" style="position:absolute;left:2168;top:6945;width:457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" stroked="f">
                        <v:fill opacity="0"/>
                        <v:textbox>
                          <w:txbxContent>
                            <w:p w:rsidR="00E64005" w:rsidRPr="00BE7EEB" w:rsidRDefault="00E64005" w:rsidP="00E64005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6300" o:spid="_x0000_s1041" type="#_x0000_t202" style="position:absolute;left:3936;top:6945;width:457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" stroked="f">
                        <v:fill opacity="0"/>
                        <v:textbox>
                          <w:txbxContent>
                            <w:p w:rsidR="00E64005" w:rsidRPr="00BE7EEB" w:rsidRDefault="00E64005" w:rsidP="00E64005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6301" o:spid="_x0000_s1042" type="#_x0000_t202" style="position:absolute;left:2961;top:7110;width:457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" stroked="f">
                        <v:fill opacity="0"/>
                        <v:textbox>
                          <w:txbxContent>
                            <w:p w:rsidR="00E64005" w:rsidRPr="00BE7EEB" w:rsidRDefault="00E64005" w:rsidP="00E64005"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  <v:shape id="Text Box 6302" o:spid="_x0000_s1043" type="#_x0000_t202" style="position:absolute;left:3450;top:6840;width:457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" stroked="f">
                        <v:fill opacity="0"/>
                        <v:textbox>
                          <w:txbxContent>
                            <w:p w:rsidR="00E64005" w:rsidRPr="00BE7EEB" w:rsidRDefault="00E64005" w:rsidP="00E64005">
                              <w:r>
                                <w:t>R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pt-BR"/>
              </w:rPr>
            </w:pP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pt-BR"/>
              </w:rPr>
            </w:pP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pt-BR"/>
              </w:rPr>
            </w:pP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pt-BR"/>
              </w:rPr>
            </w:pP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pt-BR"/>
              </w:rPr>
            </w:pPr>
            <w:r w:rsidRPr="00E64005">
              <w:rPr>
                <w:rFonts w:ascii=".VnTime" w:hAnsi=".VnTime"/>
                <w:lang w:val="pt-BR"/>
              </w:rPr>
              <w:t>Gi¶i: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pt-BR"/>
              </w:rPr>
            </w:pPr>
            <w:r w:rsidRPr="00E64005">
              <w:rPr>
                <w:rFonts w:ascii=".VnTime" w:hAnsi=".VnTime"/>
                <w:lang w:val="pt-BR"/>
              </w:rPr>
              <w:t>* Tr­êng hîp d©y AB lµ ®­êng kÝnh, ta cã: AB = 2R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pt-BR"/>
              </w:rPr>
            </w:pPr>
            <w:r w:rsidRPr="00E64005">
              <w:rPr>
                <w:rFonts w:ascii=".VnTime" w:hAnsi=".VnTime"/>
                <w:lang w:val="pt-BR"/>
              </w:rPr>
              <w:t>* Tr­êng hîp d©y AB kh«ng lµ ®­êng kÝnh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pt-BR"/>
              </w:rPr>
            </w:pPr>
            <w:r w:rsidRPr="00E64005">
              <w:rPr>
                <w:rFonts w:ascii=".VnTime" w:hAnsi=".VnTime"/>
                <w:lang w:val="pt-BR"/>
              </w:rPr>
              <w:t xml:space="preserve">XÐt </w:t>
            </w:r>
            <w:r w:rsidRPr="00E64005">
              <w:rPr>
                <w:rFonts w:ascii=".VnTime" w:hAnsi=".VnTime"/>
              </w:rPr>
              <w:sym w:font="Wingdings 3" w:char="F072"/>
            </w:r>
            <w:r w:rsidRPr="00E64005">
              <w:rPr>
                <w:rFonts w:ascii=".VnTime" w:hAnsi=".VnTime"/>
                <w:lang w:val="pt-BR"/>
              </w:rPr>
              <w:t>OAB ta cã: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pt-BR"/>
              </w:rPr>
            </w:pPr>
            <w:r w:rsidRPr="00E64005">
              <w:rPr>
                <w:rFonts w:ascii=".VnTime" w:hAnsi=".VnTime"/>
                <w:lang w:val="pt-BR"/>
              </w:rPr>
              <w:t>AB &lt; OA + OB = R + R = 2R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pt-BR"/>
              </w:rPr>
            </w:pPr>
            <w:r w:rsidRPr="00E64005">
              <w:rPr>
                <w:rFonts w:ascii=".VnTime" w:hAnsi=".VnTime"/>
                <w:lang w:val="pt-BR"/>
              </w:rPr>
              <w:t xml:space="preserve">VËy ta lu«n cã: AB </w:t>
            </w:r>
            <w:r w:rsidRPr="00E64005">
              <w:rPr>
                <w:rFonts w:ascii=".VnTime" w:hAnsi=".VnTime"/>
              </w:rPr>
              <w:sym w:font="Symbol" w:char="F0A3"/>
            </w:r>
            <w:r w:rsidRPr="00E64005">
              <w:rPr>
                <w:rFonts w:ascii=".VnTime" w:hAnsi=".VnTime"/>
                <w:lang w:val="pt-BR"/>
              </w:rPr>
              <w:t xml:space="preserve"> 2R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  <w:r w:rsidRPr="00E64005">
              <w:rPr>
                <w:rFonts w:ascii=".VnTime" w:hAnsi=".VnTime"/>
                <w:u w:val="single"/>
              </w:rPr>
              <w:t>§Þnh lý 1</w:t>
            </w:r>
            <w:r w:rsidRPr="00E64005">
              <w:rPr>
                <w:rFonts w:ascii=".VnTime" w:hAnsi=".VnTime"/>
              </w:rPr>
              <w:t xml:space="preserve">: (sgk)     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  <w:r w:rsidRPr="00E64005">
              <w:rPr>
                <w:rFonts w:ascii=".VnTime" w:hAnsi=".VnTime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 wp14:anchorId="5DE0F16D" wp14:editId="199AC249">
                      <wp:simplePos x="0" y="0"/>
                      <wp:positionH relativeFrom="column">
                        <wp:posOffset>439420</wp:posOffset>
                      </wp:positionH>
                      <wp:positionV relativeFrom="paragraph">
                        <wp:posOffset>170815</wp:posOffset>
                      </wp:positionV>
                      <wp:extent cx="1261745" cy="1031240"/>
                      <wp:effectExtent l="1270" t="8890" r="3810" b="7620"/>
                      <wp:wrapNone/>
                      <wp:docPr id="484" name="Group 63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61745" cy="1031240"/>
                                <a:chOff x="5240" y="11010"/>
                                <a:chExt cx="2387" cy="2115"/>
                              </a:xfrm>
                            </wpg:grpSpPr>
                            <wpg:grpSp>
                              <wpg:cNvPr id="485" name="Group 631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673" y="11340"/>
                                  <a:ext cx="1498" cy="1482"/>
                                  <a:chOff x="5673" y="11340"/>
                                  <a:chExt cx="1498" cy="1482"/>
                                </a:xfrm>
                              </wpg:grpSpPr>
                              <wpg:grpSp>
                                <wpg:cNvPr id="486" name="Group 631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673" y="11340"/>
                                    <a:ext cx="1498" cy="1482"/>
                                    <a:chOff x="5673" y="11340"/>
                                    <a:chExt cx="1498" cy="1482"/>
                                  </a:xfrm>
                                </wpg:grpSpPr>
                                <wpg:grpSp>
                                  <wpg:cNvPr id="487" name="Group 6316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5673" y="11340"/>
                                      <a:ext cx="1498" cy="1482"/>
                                      <a:chOff x="7154" y="10080"/>
                                      <a:chExt cx="1498" cy="1482"/>
                                    </a:xfrm>
                                  </wpg:grpSpPr>
                                  <wps:wsp>
                                    <wps:cNvPr id="488" name="Oval 6317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7155" y="10080"/>
                                        <a:ext cx="1482" cy="1482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 algn="ctr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89" name="Line 6318"/>
                                    <wps:cNvCnPr/>
                                    <wps:spPr bwMode="auto">
                                      <a:xfrm>
                                        <a:off x="7154" y="10860"/>
                                        <a:ext cx="1138" cy="57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90" name="Line 6319"/>
                                    <wps:cNvCnPr/>
                                    <wps:spPr bwMode="auto">
                                      <a:xfrm flipV="1">
                                        <a:off x="8306" y="10845"/>
                                        <a:ext cx="325" cy="58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91" name="Line 6320"/>
                                    <wps:cNvCnPr/>
                                    <wps:spPr bwMode="auto">
                                      <a:xfrm flipV="1">
                                        <a:off x="7167" y="10185"/>
                                        <a:ext cx="1065" cy="6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92" name="Line 6321"/>
                                    <wps:cNvCnPr/>
                                    <wps:spPr bwMode="auto">
                                      <a:xfrm>
                                        <a:off x="8246" y="10170"/>
                                        <a:ext cx="406" cy="73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493" name="Freeform 6322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6690" y="11475"/>
                                      <a:ext cx="195" cy="124"/>
                                    </a:xfrm>
                                    <a:custGeom>
                                      <a:avLst/>
                                      <a:gdLst>
                                        <a:gd name="T0" fmla="*/ 0 w 195"/>
                                        <a:gd name="T1" fmla="*/ 0 h 124"/>
                                        <a:gd name="T2" fmla="*/ 30 w 195"/>
                                        <a:gd name="T3" fmla="*/ 45 h 124"/>
                                        <a:gd name="T4" fmla="*/ 45 w 195"/>
                                        <a:gd name="T5" fmla="*/ 90 h 124"/>
                                        <a:gd name="T6" fmla="*/ 90 w 195"/>
                                        <a:gd name="T7" fmla="*/ 75 h 124"/>
                                        <a:gd name="T8" fmla="*/ 150 w 195"/>
                                        <a:gd name="T9" fmla="*/ 60 h 124"/>
                                        <a:gd name="T10" fmla="*/ 195 w 195"/>
                                        <a:gd name="T11" fmla="*/ 120 h 124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</a:cxnLst>
                                      <a:rect l="0" t="0" r="r" b="b"/>
                                      <a:pathLst>
                                        <a:path w="195" h="124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10" y="15"/>
                                            <a:pt x="22" y="29"/>
                                            <a:pt x="30" y="45"/>
                                          </a:cubicBezTo>
                                          <a:cubicBezTo>
                                            <a:pt x="37" y="59"/>
                                            <a:pt x="31" y="83"/>
                                            <a:pt x="45" y="90"/>
                                          </a:cubicBezTo>
                                          <a:cubicBezTo>
                                            <a:pt x="59" y="97"/>
                                            <a:pt x="75" y="79"/>
                                            <a:pt x="90" y="75"/>
                                          </a:cubicBezTo>
                                          <a:cubicBezTo>
                                            <a:pt x="110" y="69"/>
                                            <a:pt x="130" y="65"/>
                                            <a:pt x="150" y="60"/>
                                          </a:cubicBezTo>
                                          <a:cubicBezTo>
                                            <a:pt x="182" y="124"/>
                                            <a:pt x="158" y="120"/>
                                            <a:pt x="195" y="12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494" name="Freeform 632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750" y="12528"/>
                                    <a:ext cx="120" cy="117"/>
                                  </a:xfrm>
                                  <a:custGeom>
                                    <a:avLst/>
                                    <a:gdLst>
                                      <a:gd name="T0" fmla="*/ 0 w 120"/>
                                      <a:gd name="T1" fmla="*/ 117 h 117"/>
                                      <a:gd name="T2" fmla="*/ 90 w 120"/>
                                      <a:gd name="T3" fmla="*/ 42 h 117"/>
                                      <a:gd name="T4" fmla="*/ 120 w 120"/>
                                      <a:gd name="T5" fmla="*/ 72 h 11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20" h="117">
                                        <a:moveTo>
                                          <a:pt x="0" y="117"/>
                                        </a:moveTo>
                                        <a:cubicBezTo>
                                          <a:pt x="27" y="37"/>
                                          <a:pt x="6" y="0"/>
                                          <a:pt x="90" y="42"/>
                                        </a:cubicBezTo>
                                        <a:cubicBezTo>
                                          <a:pt x="103" y="48"/>
                                          <a:pt x="110" y="62"/>
                                          <a:pt x="120" y="72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95" name="Text Box 63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40" y="11835"/>
                                  <a:ext cx="568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:a14="http://schemas.microsoft.com/office/drawing/2010/main" w="9525" cap="rnd" algn="ctr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E64005" w:rsidRDefault="00E64005" w:rsidP="00E64005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6" name="Text Box 63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666" y="11010"/>
                                  <a:ext cx="568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:a14="http://schemas.microsoft.com/office/drawing/2010/main" w="9525" cap="rnd" algn="ctr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E64005" w:rsidRDefault="00E64005" w:rsidP="00E64005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7" name="Text Box 63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059" y="11835"/>
                                  <a:ext cx="568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:a14="http://schemas.microsoft.com/office/drawing/2010/main" w="9525" cap="rnd" algn="ctr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E64005" w:rsidRDefault="00E64005" w:rsidP="00E64005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8" name="Text Box 63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750" y="12585"/>
                                  <a:ext cx="568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:a14="http://schemas.microsoft.com/office/drawing/2010/main" w="9525" cap="rnd" algn="ctr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E64005" w:rsidRDefault="00E64005" w:rsidP="00E64005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DE0F16D" id="Group 6313" o:spid="_x0000_s1044" style="position:absolute;left:0;text-align:left;margin-left:34.6pt;margin-top:13.45pt;width:99.35pt;height:81.2pt;z-index:251661312" coordorigin="5240,11010" coordsize="2387,21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">
                      <v:group id="Group 6314" o:spid="_x0000_s1045" style="position:absolute;left:5673;top:11340;width:1498;height:1482" coordorigin="5673,11340" coordsize="1498,14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">
                        <v:group id="Group 6315" o:spid="_x0000_s1046" style="position:absolute;left:5673;top:11340;width:1498;height:1482" coordorigin="5673,11340" coordsize="1498,14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">
                          <v:group id="Group 6316" o:spid="_x0000_s1047" style="position:absolute;left:5673;top:11340;width:1498;height:1482" coordorigin="7154,10080" coordsize="1498,14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">
                            <v:oval id="Oval 6317" o:spid="_x0000_s1048" style="position:absolute;left:7155;top:10080;width:1482;height:14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"/>
                            <v:line id="Line 6318" o:spid="_x0000_s1049" style="position:absolute;visibility:visible;mso-wrap-style:square" from="7154,10860" to="8292,11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"/>
                            <v:line id="Line 6319" o:spid="_x0000_s1050" style="position:absolute;flip:y;visibility:visible;mso-wrap-style:square" from="8306,10845" to="8631,11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"/>
                            <v:line id="Line 6320" o:spid="_x0000_s1051" style="position:absolute;flip:y;visibility:visible;mso-wrap-style:square" from="7167,10185" to="8232,108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"/>
                            <v:line id="Line 6321" o:spid="_x0000_s1052" style="position:absolute;visibility:visible;mso-wrap-style:square" from="8246,10170" to="8652,10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"/>
                          </v:group>
                          <v:shape id="Freeform 6322" o:spid="_x0000_s1053" style="position:absolute;left:6690;top:11475;width:195;height:124;visibility:visible;mso-wrap-style:square;v-text-anchor:top" coordsize="195,1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" path="m,c10,15,22,29,30,45v7,14,1,38,15,45c59,97,75,79,90,75v20,-6,40,-10,60,-15c182,124,158,120,195,120e" filled="f">
                            <v:path arrowok="t" o:connecttype="custom" o:connectlocs="0,0;30,45;45,90;90,75;150,60;195,120" o:connectangles="0,0,0,0,0,0"/>
                          </v:shape>
                        </v:group>
                        <v:shape id="Freeform 6323" o:spid="_x0000_s1054" style="position:absolute;left:6750;top:12528;width:120;height:117;visibility:visible;mso-wrap-style:square;v-text-anchor:top" coordsize="120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" path="m,117c27,37,6,,90,42v13,6,20,20,30,30e" filled="f">
                          <v:path arrowok="t" o:connecttype="custom" o:connectlocs="0,117;90,42;120,72" o:connectangles="0,0,0"/>
                        </v:shape>
                      </v:group>
                      <v:shape id="Text Box 6324" o:spid="_x0000_s1055" type="#_x0000_t202" style="position:absolute;left:5240;top:11835;width:568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" stroked="f">
                        <v:fill opacity="0"/>
                        <v:stroke dashstyle="1 1" endcap="round"/>
                        <v:textbox>
                          <w:txbxContent>
                            <w:p w:rsidR="00E64005" w:rsidRDefault="00E64005" w:rsidP="00E64005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6325" o:spid="_x0000_s1056" type="#_x0000_t202" style="position:absolute;left:6666;top:11010;width:568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" stroked="f">
                        <v:fill opacity="0"/>
                        <v:stroke dashstyle="1 1" endcap="round"/>
                        <v:textbox>
                          <w:txbxContent>
                            <w:p w:rsidR="00E64005" w:rsidRDefault="00E64005" w:rsidP="00E64005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6326" o:spid="_x0000_s1057" type="#_x0000_t202" style="position:absolute;left:7059;top:11835;width:568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" stroked="f">
                        <v:fill opacity="0"/>
                        <v:stroke dashstyle="1 1" endcap="round"/>
                        <v:textbox>
                          <w:txbxContent>
                            <w:p w:rsidR="00E64005" w:rsidRDefault="00E64005" w:rsidP="00E64005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6327" o:spid="_x0000_s1058" type="#_x0000_t202" style="position:absolute;left:6750;top:12585;width:568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" stroked="f">
                        <v:fill opacity="0"/>
                        <v:stroke dashstyle="1 1" endcap="round"/>
                        <v:textbox>
                          <w:txbxContent>
                            <w:p w:rsidR="00E64005" w:rsidRDefault="00E64005" w:rsidP="00E64005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64005">
              <w:rPr>
                <w:rFonts w:ascii=".VnTime" w:hAnsi=".VnTime"/>
              </w:rPr>
              <w:t xml:space="preserve"> 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</w:p>
        </w:tc>
      </w:tr>
      <w:tr w:rsidR="00E64005" w:rsidRPr="00E64005" w:rsidTr="00385554">
        <w:tc>
          <w:tcPr>
            <w:tcW w:w="9540" w:type="dxa"/>
            <w:gridSpan w:val="3"/>
            <w:shd w:val="clear" w:color="auto" w:fill="auto"/>
          </w:tcPr>
          <w:p w:rsidR="00E64005" w:rsidRPr="00E64005" w:rsidRDefault="00E64005" w:rsidP="00E64005">
            <w:pPr>
              <w:jc w:val="both"/>
              <w:rPr>
                <w:rFonts w:ascii=".VnTime" w:hAnsi=".VnTime"/>
                <w:lang w:val="pt-BR"/>
              </w:rPr>
            </w:pPr>
            <w:r w:rsidRPr="00E64005">
              <w:rPr>
                <w:rFonts w:ascii=".VnTime" w:hAnsi=".VnTime"/>
                <w:b/>
                <w:i/>
                <w:u w:val="single"/>
              </w:rPr>
              <w:t>Ho¹t ®éng 2:</w:t>
            </w:r>
            <w:r w:rsidRPr="00E64005">
              <w:rPr>
                <w:rFonts w:ascii=".VnTime" w:hAnsi=".VnTime"/>
                <w:i/>
              </w:rPr>
              <w:t xml:space="preserve"> </w:t>
            </w:r>
            <w:r w:rsidRPr="00E64005">
              <w:rPr>
                <w:rFonts w:ascii=".VnArial Narrow" w:hAnsi=".VnArial Narrow"/>
              </w:rPr>
              <w:t>Quan hÖ vu«ng gãc gi÷a ®­êng kÝnh vµ d©y (15ph)</w:t>
            </w:r>
          </w:p>
        </w:tc>
      </w:tr>
      <w:tr w:rsidR="00E64005" w:rsidRPr="00E64005" w:rsidTr="00385554">
        <w:tc>
          <w:tcPr>
            <w:tcW w:w="3240" w:type="dxa"/>
            <w:shd w:val="clear" w:color="auto" w:fill="auto"/>
          </w:tcPr>
          <w:p w:rsidR="00E64005" w:rsidRPr="00E64005" w:rsidRDefault="00E64005" w:rsidP="00E64005">
            <w:pPr>
              <w:jc w:val="both"/>
              <w:rPr>
                <w:rFonts w:ascii=".VnTime" w:hAnsi=".VnTime"/>
                <w:lang w:val="fr-FR"/>
              </w:rPr>
            </w:pPr>
            <w:r w:rsidRPr="00E64005">
              <w:rPr>
                <w:rFonts w:ascii=".VnTime" w:hAnsi=".VnTime"/>
                <w:lang w:val="fr-FR"/>
              </w:rPr>
              <w:t>- Gv vÏ ®­êng trßn t©m O, d©y CD, ®­êng kÝnh AB vu«ng gãc víi d©y CD t¹i I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fr-FR"/>
              </w:rPr>
            </w:pPr>
            <w:r w:rsidRPr="00E64005">
              <w:rPr>
                <w:rFonts w:ascii=".VnTime" w:hAnsi=".VnTime"/>
                <w:lang w:val="fr-FR"/>
              </w:rPr>
              <w:t>?So s¸nh ®é dµi IC vµ ID ?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fr-FR"/>
              </w:rPr>
            </w:pPr>
            <w:r w:rsidRPr="00E64005">
              <w:rPr>
                <w:rFonts w:ascii=".VnTime" w:hAnsi=".VnTime"/>
                <w:lang w:val="fr-FR"/>
              </w:rPr>
              <w:t>?NhËn xÐt vÞ trÝ cña ®iÓm I so víi ®o¹n th¼ng CD?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pt-BR"/>
              </w:rPr>
            </w:pPr>
            <w:r w:rsidRPr="00E64005">
              <w:rPr>
                <w:rFonts w:ascii=".VnTime" w:hAnsi=".VnTime"/>
                <w:lang w:val="pt-BR"/>
              </w:rPr>
              <w:t>- V× CD lµ d©y cung nªn CD cã thÓ lµ ®­êng kÝnh. Tõ ®ã gv h­íng dÉn hs chøng minh theo 2 tr­êng hîp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pt-BR"/>
              </w:rPr>
            </w:pPr>
            <w:r w:rsidRPr="00E64005">
              <w:rPr>
                <w:rFonts w:ascii=".VnTime" w:hAnsi=".VnTime"/>
                <w:lang w:val="pt-BR"/>
              </w:rPr>
              <w:t>?Qua kÕt qu¶ bµi to¸n em cã nhËn xÐt g×?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pt-BR"/>
              </w:rPr>
            </w:pP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pt-BR"/>
              </w:rPr>
            </w:pP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pt-BR"/>
              </w:rPr>
            </w:pP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pt-BR"/>
              </w:rPr>
            </w:pP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pt-BR"/>
              </w:rPr>
            </w:pPr>
            <w:r w:rsidRPr="00E64005">
              <w:rPr>
                <w:rFonts w:ascii=".VnTime" w:hAnsi=".VnTime"/>
                <w:lang w:val="pt-BR"/>
              </w:rPr>
              <w:lastRenderedPageBreak/>
              <w:t>- GVa: ®­a ®Þnh lý 2.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pt-BR"/>
              </w:rPr>
            </w:pPr>
            <w:r w:rsidRPr="00E64005">
              <w:rPr>
                <w:rFonts w:ascii=".VnTime" w:hAnsi=".VnTime"/>
                <w:lang w:val="pt-BR"/>
              </w:rPr>
              <w:t>? §­êng kÝnh ®i qua trung ®iÓm cña mét d©y cã vu«ng gãc víi d©y Êy kh«ng?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es-ES"/>
              </w:rPr>
            </w:pPr>
            <w:r w:rsidRPr="00E64005">
              <w:rPr>
                <w:rFonts w:ascii=".VnTime" w:hAnsi=".VnTime"/>
                <w:lang w:val="es-ES"/>
              </w:rPr>
              <w:t xml:space="preserve">- GV yªu cÇu hs tr¶ lêi </w:t>
            </w:r>
            <w:r w:rsidRPr="00E64005">
              <w:rPr>
                <w:rFonts w:ascii=".VnTime" w:hAnsi=".VnTime"/>
                <w:bdr w:val="single" w:sz="4" w:space="0" w:color="auto"/>
                <w:lang w:val="es-ES"/>
              </w:rPr>
              <w:t>?1</w:t>
            </w:r>
            <w:r w:rsidRPr="00E64005">
              <w:rPr>
                <w:rFonts w:ascii=".VnTime" w:hAnsi=".VnTime"/>
                <w:lang w:val="es-ES"/>
              </w:rPr>
              <w:t xml:space="preserve"> 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es-ES"/>
              </w:rPr>
            </w:pPr>
            <w:r w:rsidRPr="00E64005">
              <w:rPr>
                <w:rFonts w:ascii=".VnTime" w:hAnsi=".VnTime"/>
                <w:lang w:val="es-ES"/>
              </w:rPr>
              <w:t>?Qua ®ã ta cÇn thªm ®iÒu kiÖn g× th× ®­êng kÝnh AB ®i qua trung ®iÓm cña d©y CD sÏ vu«ng gãc víi d©y CD?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es-ES"/>
              </w:rPr>
            </w:pPr>
            <w:r w:rsidRPr="00E64005">
              <w:rPr>
                <w:rFonts w:ascii=".VnTime" w:hAnsi=".VnTime"/>
                <w:lang w:val="es-ES"/>
              </w:rPr>
              <w:t>- Gv nhËn xÐt chèt l¹i, nªu ®Þnh lý nh­ sgk, yªu cÇu hs vÒ nhµ chøng minh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es-ES"/>
              </w:rPr>
            </w:pPr>
            <w:r w:rsidRPr="00E64005">
              <w:rPr>
                <w:rFonts w:ascii=".VnTime" w:hAnsi=".VnTime"/>
                <w:lang w:val="es-ES"/>
              </w:rPr>
              <w:t xml:space="preserve">- Gv yªu cÇu hs lµm </w:t>
            </w:r>
            <w:r w:rsidRPr="00E64005">
              <w:rPr>
                <w:rFonts w:ascii=".VnTime" w:hAnsi=".VnTime"/>
                <w:bdr w:val="single" w:sz="4" w:space="0" w:color="auto"/>
                <w:lang w:val="es-ES"/>
              </w:rPr>
              <w:t>?2</w:t>
            </w:r>
            <w:r w:rsidRPr="00E64005">
              <w:rPr>
                <w:rFonts w:ascii=".VnTime" w:hAnsi=".VnTime"/>
                <w:lang w:val="es-ES"/>
              </w:rPr>
              <w:t xml:space="preserve"> sgk theo nhãm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es-ES"/>
              </w:rPr>
            </w:pP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es-ES"/>
              </w:rPr>
            </w:pPr>
            <w:r w:rsidRPr="00E64005">
              <w:rPr>
                <w:rFonts w:ascii=".VnTime" w:hAnsi=".VnTime"/>
                <w:lang w:val="es-ES"/>
              </w:rPr>
              <w:t>- Gv thu b¶ng phô 2 nhãm, h­íng dÉn c¶ líp nhËn xÐt söa sai, ®­a ra bµi gi¶i mÉu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es-ES"/>
              </w:rPr>
            </w:pP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es-ES"/>
              </w:rPr>
            </w:pP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es-ES"/>
              </w:rPr>
            </w:pPr>
          </w:p>
        </w:tc>
        <w:tc>
          <w:tcPr>
            <w:tcW w:w="2700" w:type="dxa"/>
            <w:shd w:val="clear" w:color="auto" w:fill="auto"/>
          </w:tcPr>
          <w:p w:rsidR="00E64005" w:rsidRPr="00E64005" w:rsidRDefault="00E64005" w:rsidP="00E64005">
            <w:pPr>
              <w:jc w:val="both"/>
              <w:rPr>
                <w:rFonts w:ascii=".VnTime" w:hAnsi=".VnTime"/>
                <w:lang w:val="es-ES"/>
              </w:rPr>
            </w:pP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pt-BR"/>
              </w:rPr>
            </w:pPr>
            <w:r w:rsidRPr="00E64005">
              <w:rPr>
                <w:rFonts w:ascii=".VnTime" w:hAnsi=".VnTime"/>
                <w:lang w:val="pt-BR"/>
              </w:rPr>
              <w:t>- Hs vÏ h×nh vµo vë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pt-BR"/>
              </w:rPr>
            </w:pP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pt-BR"/>
              </w:rPr>
            </w:pP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  <w:r w:rsidRPr="00E64005">
              <w:rPr>
                <w:rFonts w:ascii=".VnTime" w:hAnsi=".VnTime"/>
              </w:rPr>
              <w:t>- Ph¸t hiÖn ®­îc I lµ trung ®iÓm cña CD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  <w:r w:rsidRPr="00E64005">
              <w:rPr>
                <w:rFonts w:ascii=".VnTime" w:hAnsi=".VnTime"/>
              </w:rPr>
              <w:t xml:space="preserve">- Hs kÕt hîp sgk ®Ó nªu c¸ch chøng minh 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  <w:r w:rsidRPr="00E64005">
              <w:rPr>
                <w:rFonts w:ascii=".VnTime" w:hAnsi=".VnTime"/>
              </w:rPr>
              <w:t>- HS: Trong 1 ®­êng trßn, ®­êng kÝnh vu«ng gãc víi mét d©y th× ®i qua trung ®iÓm cña d©y Êy.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  <w:r w:rsidRPr="00E64005">
              <w:rPr>
                <w:rFonts w:ascii=".VnTime" w:hAnsi=".VnTime"/>
              </w:rPr>
              <w:lastRenderedPageBreak/>
              <w:t>- HS: ®äc ®Þnh lý.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  <w:r w:rsidRPr="00E64005">
              <w:rPr>
                <w:rFonts w:ascii=".VnTime" w:hAnsi=".VnTime"/>
              </w:rPr>
              <w:t>- Hs suy nghÜ tr¶ lêi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  <w:r w:rsidRPr="00E64005">
              <w:rPr>
                <w:rFonts w:ascii=".VnTime" w:hAnsi=".VnTime"/>
              </w:rPr>
              <w:t xml:space="preserve">- Hs ®äc </w:t>
            </w:r>
            <w:r w:rsidRPr="00E64005">
              <w:rPr>
                <w:rFonts w:ascii=".VnTime" w:hAnsi=".VnTime"/>
                <w:bdr w:val="single" w:sz="4" w:space="0" w:color="auto"/>
              </w:rPr>
              <w:t>?1</w:t>
            </w:r>
            <w:r w:rsidRPr="00E64005">
              <w:rPr>
                <w:rFonts w:ascii=".VnTime" w:hAnsi=".VnTime"/>
              </w:rPr>
              <w:t>, suy nghÜ tr¶ lêi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  <w:r w:rsidRPr="00E64005">
              <w:rPr>
                <w:rFonts w:ascii=".VnTime" w:hAnsi=".VnTime"/>
              </w:rPr>
              <w:t>- Hs suy nghÜ tr¶ lêi, hs kh¸c nhËn xÐt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  <w:r w:rsidRPr="00E64005">
              <w:rPr>
                <w:rFonts w:ascii=".VnTime" w:hAnsi=".VnTime"/>
              </w:rPr>
              <w:t>- Hs ®äc ®Þnh lý sgk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  <w:r w:rsidRPr="00E64005">
              <w:rPr>
                <w:rFonts w:ascii=".VnTime" w:hAnsi=".VnTime"/>
              </w:rPr>
              <w:t xml:space="preserve">- Hs ho¹t ®éng theo nhãm 4 em, lµm </w:t>
            </w:r>
            <w:r w:rsidRPr="00E64005">
              <w:rPr>
                <w:rFonts w:ascii=".VnTime" w:hAnsi=".VnTime"/>
                <w:bdr w:val="single" w:sz="4" w:space="0" w:color="auto"/>
              </w:rPr>
              <w:t>?2</w:t>
            </w:r>
            <w:r w:rsidRPr="00E64005">
              <w:rPr>
                <w:rFonts w:ascii=".VnTime" w:hAnsi=".VnTime"/>
              </w:rPr>
              <w:t xml:space="preserve"> vµo b¶ng phô nhãm trong 5 phót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</w:p>
        </w:tc>
        <w:tc>
          <w:tcPr>
            <w:tcW w:w="3600" w:type="dxa"/>
            <w:shd w:val="clear" w:color="auto" w:fill="auto"/>
          </w:tcPr>
          <w:p w:rsidR="00E64005" w:rsidRPr="00E64005" w:rsidRDefault="00E64005" w:rsidP="00E64005">
            <w:pPr>
              <w:jc w:val="both"/>
              <w:rPr>
                <w:rFonts w:ascii=".VnTime" w:hAnsi=".VnTime"/>
                <w:u w:val="single"/>
              </w:rPr>
            </w:pPr>
            <w:r w:rsidRPr="00E64005">
              <w:rPr>
                <w:rFonts w:ascii=".VnTime" w:hAnsi=".VnTime"/>
              </w:rPr>
              <w:lastRenderedPageBreak/>
              <w:t xml:space="preserve">2. </w:t>
            </w:r>
            <w:r w:rsidRPr="00E64005">
              <w:rPr>
                <w:rFonts w:ascii=".VnTime" w:hAnsi=".VnTime"/>
                <w:u w:val="single"/>
              </w:rPr>
              <w:t>Quan hÖ vu«ng gãc gi÷a ®­êng kÝnh vµ d©y: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  <w:r w:rsidRPr="00E64005">
              <w:rPr>
                <w:rFonts w:ascii=".VnTime" w:hAnsi=".VnTime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62336" behindDoc="1" locked="0" layoutInCell="1" allowOverlap="1" wp14:anchorId="611C1C45" wp14:editId="0E757449">
                      <wp:simplePos x="0" y="0"/>
                      <wp:positionH relativeFrom="column">
                        <wp:posOffset>31750</wp:posOffset>
                      </wp:positionH>
                      <wp:positionV relativeFrom="paragraph">
                        <wp:posOffset>66675</wp:posOffset>
                      </wp:positionV>
                      <wp:extent cx="1305560" cy="1438910"/>
                      <wp:effectExtent l="3175" t="0" r="5715" b="8890"/>
                      <wp:wrapTight wrapText="bothSides">
                        <wp:wrapPolygon edited="0">
                          <wp:start x="9686" y="3022"/>
                          <wp:lineTo x="7984" y="3136"/>
                          <wp:lineTo x="4192" y="4366"/>
                          <wp:lineTo x="4192" y="4814"/>
                          <wp:lineTo x="3404" y="5595"/>
                          <wp:lineTo x="2490" y="6606"/>
                          <wp:lineTo x="1439" y="8398"/>
                          <wp:lineTo x="1177" y="10180"/>
                          <wp:lineTo x="1313" y="11972"/>
                          <wp:lineTo x="1965" y="13765"/>
                          <wp:lineTo x="3278" y="15557"/>
                          <wp:lineTo x="6020" y="17349"/>
                          <wp:lineTo x="8121" y="17911"/>
                          <wp:lineTo x="8373" y="17911"/>
                          <wp:lineTo x="11777" y="17911"/>
                          <wp:lineTo x="12040" y="17911"/>
                          <wp:lineTo x="14141" y="17349"/>
                          <wp:lineTo x="16883" y="15557"/>
                          <wp:lineTo x="18196" y="13765"/>
                          <wp:lineTo x="18847" y="11972"/>
                          <wp:lineTo x="18984" y="10180"/>
                          <wp:lineTo x="18721" y="8398"/>
                          <wp:lineTo x="17671" y="6606"/>
                          <wp:lineTo x="16368" y="5147"/>
                          <wp:lineTo x="16105" y="4251"/>
                          <wp:lineTo x="12176" y="3136"/>
                          <wp:lineTo x="10212" y="3022"/>
                          <wp:lineTo x="9686" y="3022"/>
                        </wp:wrapPolygon>
                      </wp:wrapTight>
                      <wp:docPr id="468" name="Group 63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05560" cy="1438910"/>
                                <a:chOff x="3393" y="11658"/>
                                <a:chExt cx="2475" cy="2892"/>
                              </a:xfrm>
                            </wpg:grpSpPr>
                            <wpg:grpSp>
                              <wpg:cNvPr id="469" name="Group 632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393" y="11658"/>
                                  <a:ext cx="2475" cy="2892"/>
                                  <a:chOff x="3393" y="11658"/>
                                  <a:chExt cx="2475" cy="2892"/>
                                </a:xfrm>
                              </wpg:grpSpPr>
                              <wpg:grpSp>
                                <wpg:cNvPr id="470" name="Group 633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564" y="12060"/>
                                    <a:ext cx="1995" cy="2010"/>
                                    <a:chOff x="3564" y="11520"/>
                                    <a:chExt cx="1995" cy="2010"/>
                                  </a:xfrm>
                                </wpg:grpSpPr>
                                <wpg:grpSp>
                                  <wpg:cNvPr id="471" name="Group 6331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564" y="11520"/>
                                      <a:ext cx="1995" cy="2010"/>
                                      <a:chOff x="3324" y="12090"/>
                                      <a:chExt cx="1995" cy="2010"/>
                                    </a:xfrm>
                                  </wpg:grpSpPr>
                                  <wps:wsp>
                                    <wps:cNvPr id="472" name="Oval 6332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324" y="12105"/>
                                        <a:ext cx="1995" cy="1995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 algn="ctr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73" name="Line 6333"/>
                                    <wps:cNvCnPr/>
                                    <wps:spPr bwMode="auto">
                                      <a:xfrm>
                                        <a:off x="4320" y="12090"/>
                                        <a:ext cx="0" cy="19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74" name="Line 6334"/>
                                    <wps:cNvCnPr/>
                                    <wps:spPr bwMode="auto">
                                      <a:xfrm>
                                        <a:off x="3534" y="13695"/>
                                        <a:ext cx="1596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ap="rnd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75" name="Line 6335"/>
                                    <wps:cNvCnPr/>
                                    <wps:spPr bwMode="auto">
                                      <a:xfrm flipH="1">
                                        <a:off x="3522" y="13125"/>
                                        <a:ext cx="786" cy="55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76" name="Line 6336"/>
                                    <wps:cNvCnPr/>
                                    <wps:spPr bwMode="auto">
                                      <a:xfrm>
                                        <a:off x="4293" y="13095"/>
                                        <a:ext cx="840" cy="61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477" name="Freeform 6337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4560" y="12995"/>
                                      <a:ext cx="150" cy="130"/>
                                    </a:xfrm>
                                    <a:custGeom>
                                      <a:avLst/>
                                      <a:gdLst>
                                        <a:gd name="T0" fmla="*/ 0 w 150"/>
                                        <a:gd name="T1" fmla="*/ 25 h 130"/>
                                        <a:gd name="T2" fmla="*/ 120 w 150"/>
                                        <a:gd name="T3" fmla="*/ 130 h 13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150" h="130">
                                          <a:moveTo>
                                            <a:pt x="0" y="25"/>
                                          </a:moveTo>
                                          <a:cubicBezTo>
                                            <a:pt x="150" y="44"/>
                                            <a:pt x="120" y="0"/>
                                            <a:pt x="120" y="13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478" name="Text Box 633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326" y="11658"/>
                                    <a:ext cx="627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>
                                    <a:noFill/>
                                  </a:ln>
                                  <a:effectLst/>
                                  <a:extLst>
                                    <a:ext uri="{91240B29-F687-4F45-9708-019B960494DF}">
                                      <a14:hiddenLine xmlns:a14="http://schemas.microsoft.com/office/drawing/2010/main" w="9525" cap="rnd" algn="ctr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E64005" w:rsidRDefault="00E64005" w:rsidP="00E64005">
                                      <w: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79" name="Text Box 633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338" y="14010"/>
                                    <a:ext cx="627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>
                                    <a:noFill/>
                                  </a:ln>
                                  <a:effectLst/>
                                  <a:extLst>
                                    <a:ext uri="{91240B29-F687-4F45-9708-019B960494DF}">
                                      <a14:hiddenLine xmlns:a14="http://schemas.microsoft.com/office/drawing/2010/main" w="9525" cap="rnd" algn="ctr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E64005" w:rsidRDefault="00E64005" w:rsidP="00E64005">
                                      <w: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80" name="Text Box 634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393" y="13500"/>
                                    <a:ext cx="627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>
                                    <a:noFill/>
                                  </a:ln>
                                  <a:effectLst/>
                                  <a:extLst>
                                    <a:ext uri="{91240B29-F687-4F45-9708-019B960494DF}">
                                      <a14:hiddenLine xmlns:a14="http://schemas.microsoft.com/office/drawing/2010/main" w="9525" cap="rnd" algn="ctr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E64005" w:rsidRDefault="00E64005" w:rsidP="00E64005">
                                      <w: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81" name="Text Box 634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241" y="13515"/>
                                    <a:ext cx="627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>
                                    <a:noFill/>
                                  </a:ln>
                                  <a:effectLst/>
                                  <a:extLst>
                                    <a:ext uri="{91240B29-F687-4F45-9708-019B960494DF}">
                                      <a14:hiddenLine xmlns:a14="http://schemas.microsoft.com/office/drawing/2010/main" w="9525" cap="rnd" algn="ctr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E64005" w:rsidRDefault="00E64005" w:rsidP="00E64005">
                                      <w:r>
                                        <w:t>D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82" name="Text Box 634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257" y="13575"/>
                                    <a:ext cx="627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>
                                    <a:noFill/>
                                  </a:ln>
                                  <a:effectLst/>
                                  <a:extLst>
                                    <a:ext uri="{91240B29-F687-4F45-9708-019B960494DF}">
                                      <a14:hiddenLine xmlns:a14="http://schemas.microsoft.com/office/drawing/2010/main" w="9525" cap="rnd" algn="ctr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E64005" w:rsidRDefault="00E64005" w:rsidP="00E64005">
                                      <w:r>
                                        <w:t>I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83" name="Text Box 634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18" y="12720"/>
                                  <a:ext cx="627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:a14="http://schemas.microsoft.com/office/drawing/2010/main" w="9525" cap="rnd" algn="ctr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E64005" w:rsidRDefault="00E64005" w:rsidP="00E64005"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11C1C45" id="Group 6328" o:spid="_x0000_s1059" style="position:absolute;left:0;text-align:left;margin-left:2.5pt;margin-top:5.25pt;width:102.8pt;height:113.3pt;z-index:-251654144" coordorigin="3393,11658" coordsize="2475,28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">
                      <v:group id="Group 6329" o:spid="_x0000_s1060" style="position:absolute;left:3393;top:11658;width:2475;height:2892" coordorigin="3393,11658" coordsize="2475,28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">
                        <v:group id="Group 6330" o:spid="_x0000_s1061" style="position:absolute;left:3564;top:12060;width:1995;height:2010" coordorigin="3564,11520" coordsize="1995,20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">
                          <v:group id="Group 6331" o:spid="_x0000_s1062" style="position:absolute;left:3564;top:11520;width:1995;height:2010" coordorigin="3324,12090" coordsize="1995,20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">
                            <v:oval id="Oval 6332" o:spid="_x0000_s1063" style="position:absolute;left:3324;top:12105;width:1995;height:19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"/>
                            <v:line id="Line 6333" o:spid="_x0000_s1064" style="position:absolute;visibility:visible;mso-wrap-style:square" from="4320,12090" to="4320,14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"/>
                            <v:line id="Line 6334" o:spid="_x0000_s1065" style="position:absolute;visibility:visible;mso-wrap-style:square" from="3534,13695" to="5130,13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">
                              <v:stroke dashstyle="1 1" endcap="round"/>
                            </v:line>
                            <v:line id="Line 6335" o:spid="_x0000_s1066" style="position:absolute;flip:x;visibility:visible;mso-wrap-style:square" from="3522,13125" to="4308,13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"/>
                            <v:line id="Line 6336" o:spid="_x0000_s1067" style="position:absolute;visibility:visible;mso-wrap-style:square" from="4293,13095" to="5133,137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"/>
                          </v:group>
                          <v:shape id="Freeform 6337" o:spid="_x0000_s1068" style="position:absolute;left:4560;top:12995;width:150;height:130;visibility:visible;mso-wrap-style:square;v-text-anchor:top" coordsize="150,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" path="m,25c150,44,120,,120,130e" filled="f">
                            <v:path arrowok="t" o:connecttype="custom" o:connectlocs="0,25;120,130" o:connectangles="0,0"/>
                          </v:shape>
                        </v:group>
                        <v:shape id="Text Box 6338" o:spid="_x0000_s1069" type="#_x0000_t202" style="position:absolute;left:4326;top:11658;width:627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" stroked="f">
                          <v:fill opacity="0"/>
                          <v:stroke dashstyle="1 1" endcap="round"/>
                          <v:textbox>
                            <w:txbxContent>
                              <w:p w:rsidR="00E64005" w:rsidRDefault="00E64005" w:rsidP="00E64005">
                                <w: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6339" o:spid="_x0000_s1070" type="#_x0000_t202" style="position:absolute;left:4338;top:14010;width:627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" stroked="f">
                          <v:fill opacity="0"/>
                          <v:stroke dashstyle="1 1" endcap="round"/>
                          <v:textbox>
                            <w:txbxContent>
                              <w:p w:rsidR="00E64005" w:rsidRDefault="00E64005" w:rsidP="00E64005">
                                <w: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6340" o:spid="_x0000_s1071" type="#_x0000_t202" style="position:absolute;left:3393;top:13500;width:627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" stroked="f">
                          <v:fill opacity="0"/>
                          <v:stroke dashstyle="1 1" endcap="round"/>
                          <v:textbox>
                            <w:txbxContent>
                              <w:p w:rsidR="00E64005" w:rsidRDefault="00E64005" w:rsidP="00E64005">
                                <w: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6341" o:spid="_x0000_s1072" type="#_x0000_t202" style="position:absolute;left:5241;top:13515;width:627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" stroked="f">
                          <v:fill opacity="0"/>
                          <v:stroke dashstyle="1 1" endcap="round"/>
                          <v:textbox>
                            <w:txbxContent>
                              <w:p w:rsidR="00E64005" w:rsidRDefault="00E64005" w:rsidP="00E64005">
                                <w:r>
                                  <w:t>D</w:t>
                                </w:r>
                              </w:p>
                            </w:txbxContent>
                          </v:textbox>
                        </v:shape>
                        <v:shape id="Text Box 6342" o:spid="_x0000_s1073" type="#_x0000_t202" style="position:absolute;left:4257;top:13575;width:627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" stroked="f">
                          <v:fill opacity="0"/>
                          <v:stroke dashstyle="1 1" endcap="round"/>
                          <v:textbox>
                            <w:txbxContent>
                              <w:p w:rsidR="00E64005" w:rsidRDefault="00E64005" w:rsidP="00E64005">
                                <w:r>
                                  <w:t>I</w:t>
                                </w:r>
                              </w:p>
                            </w:txbxContent>
                          </v:textbox>
                        </v:shape>
                      </v:group>
                      <v:shape id="Text Box 6343" o:spid="_x0000_s1074" type="#_x0000_t202" style="position:absolute;left:4518;top:12720;width:627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" stroked="f">
                        <v:fill opacity="0"/>
                        <v:stroke dashstyle="1 1" endcap="round"/>
                        <v:textbox>
                          <w:txbxContent>
                            <w:p w:rsidR="00E64005" w:rsidRDefault="00E64005" w:rsidP="00E64005"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  <w10:wrap type="tight"/>
                    </v:group>
                  </w:pict>
                </mc:Fallback>
              </mc:AlternateConten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  <w:r w:rsidRPr="00E64005">
              <w:rPr>
                <w:rFonts w:ascii=".VnTime" w:hAnsi=".VnTime"/>
              </w:rPr>
              <w:t>C/m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  <w:r w:rsidRPr="00E64005">
              <w:rPr>
                <w:rFonts w:ascii=".VnTime" w:hAnsi=".VnTime"/>
              </w:rPr>
              <w:t>* Khi d©y CD lµ ®­êng kÝnh th× hiÓn nhiªn AB ®i qua trung ®iÓm O cña CD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  <w:r w:rsidRPr="00E64005">
              <w:rPr>
                <w:rFonts w:ascii=".VnTime" w:hAnsi=".VnTime"/>
              </w:rPr>
              <w:t xml:space="preserve">* Khi d©y CD kh«ng lµ ®­êng kÝnh, ta cã: </w:t>
            </w:r>
            <w:r w:rsidRPr="00E64005">
              <w:rPr>
                <w:rFonts w:ascii=".VnTime" w:hAnsi=".VnTime"/>
              </w:rPr>
              <w:sym w:font="Wingdings 3" w:char="F072"/>
            </w:r>
            <w:r w:rsidRPr="00E64005">
              <w:rPr>
                <w:rFonts w:ascii=".VnTime" w:hAnsi=".VnTime"/>
              </w:rPr>
              <w:t xml:space="preserve">OCD cã OC = OD </w:t>
            </w:r>
            <w:r w:rsidRPr="00E64005">
              <w:rPr>
                <w:rFonts w:ascii=".VnTime" w:hAnsi=".VnTime"/>
              </w:rPr>
              <w:sym w:font="Symbol" w:char="F0DB"/>
            </w:r>
            <w:r w:rsidRPr="00E64005">
              <w:rPr>
                <w:rFonts w:ascii=".VnTime" w:hAnsi=".VnTime"/>
              </w:rPr>
              <w:t xml:space="preserve"> </w:t>
            </w:r>
            <w:r w:rsidRPr="00E64005">
              <w:rPr>
                <w:rFonts w:ascii=".VnTime" w:hAnsi=".VnTime"/>
              </w:rPr>
              <w:sym w:font="Wingdings 3" w:char="F072"/>
            </w:r>
            <w:r w:rsidRPr="00E64005">
              <w:rPr>
                <w:rFonts w:ascii=".VnTime" w:hAnsi=".VnTime"/>
              </w:rPr>
              <w:t xml:space="preserve">OCD c©n t¹i O 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  <w:r w:rsidRPr="00E64005">
              <w:rPr>
                <w:rFonts w:ascii=".VnTime" w:hAnsi=".VnTime"/>
              </w:rPr>
              <w:lastRenderedPageBreak/>
              <w:sym w:font="Symbol" w:char="F0DE"/>
            </w:r>
            <w:r w:rsidRPr="00E64005">
              <w:rPr>
                <w:rFonts w:ascii=".VnTime" w:hAnsi=".VnTime"/>
              </w:rPr>
              <w:t xml:space="preserve"> OI lµ ®­êng cao còng lµ ®­êng trung tuyÕn </w:t>
            </w:r>
            <w:r w:rsidRPr="00E64005">
              <w:rPr>
                <w:rFonts w:ascii=".VnTime" w:hAnsi=".VnTime"/>
              </w:rPr>
              <w:sym w:font="Symbol" w:char="F0DE"/>
            </w:r>
            <w:r w:rsidRPr="00E64005">
              <w:rPr>
                <w:rFonts w:ascii=".VnTime" w:hAnsi=".VnTime"/>
              </w:rPr>
              <w:t xml:space="preserve"> IC = ID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  <w:r w:rsidRPr="00E64005">
              <w:rPr>
                <w:rFonts w:ascii=".VnTime" w:hAnsi=".VnTime"/>
                <w:u w:val="single"/>
              </w:rPr>
              <w:t>§Þnh lý 2</w:t>
            </w:r>
            <w:r w:rsidRPr="00E64005">
              <w:rPr>
                <w:rFonts w:ascii=".VnTime" w:hAnsi=".VnTime"/>
              </w:rPr>
              <w:t>: (sgk)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es-ES"/>
              </w:rPr>
            </w:pPr>
            <w:r w:rsidRPr="00E64005">
              <w:rPr>
                <w:rFonts w:ascii=".VnTime" w:hAnsi=".VnTime"/>
                <w:bdr w:val="single" w:sz="4" w:space="0" w:color="auto"/>
                <w:lang w:val="es-ES"/>
              </w:rPr>
              <w:t>?1</w:t>
            </w:r>
            <w:r w:rsidRPr="00E64005">
              <w:rPr>
                <w:rFonts w:ascii=".VnTime" w:hAnsi=".VnTime"/>
                <w:lang w:val="es-ES"/>
              </w:rPr>
              <w:t xml:space="preserve"> Khi d©y CD lµ ®­êng kÝnh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es-ES"/>
              </w:rPr>
            </w:pPr>
            <w:r w:rsidRPr="00E64005">
              <w:rPr>
                <w:rFonts w:ascii=".VnTime" w:hAnsi=".VnTime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 wp14:anchorId="4AFAD99A" wp14:editId="147AD4EC">
                      <wp:simplePos x="0" y="0"/>
                      <wp:positionH relativeFrom="column">
                        <wp:posOffset>31750</wp:posOffset>
                      </wp:positionH>
                      <wp:positionV relativeFrom="paragraph">
                        <wp:posOffset>24765</wp:posOffset>
                      </wp:positionV>
                      <wp:extent cx="1120775" cy="1143000"/>
                      <wp:effectExtent l="3175" t="5715" r="0" b="3810"/>
                      <wp:wrapNone/>
                      <wp:docPr id="454" name="Group 63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20775" cy="1143000"/>
                                <a:chOff x="3114" y="12987"/>
                                <a:chExt cx="2394" cy="2628"/>
                              </a:xfrm>
                            </wpg:grpSpPr>
                            <wpg:grpSp>
                              <wpg:cNvPr id="455" name="Group 634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114" y="12987"/>
                                  <a:ext cx="2394" cy="2628"/>
                                  <a:chOff x="3114" y="12987"/>
                                  <a:chExt cx="2394" cy="2628"/>
                                </a:xfrm>
                              </wpg:grpSpPr>
                              <wpg:grpSp>
                                <wpg:cNvPr id="456" name="Group 634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114" y="12987"/>
                                    <a:ext cx="2394" cy="2628"/>
                                    <a:chOff x="3114" y="12987"/>
                                    <a:chExt cx="2394" cy="2628"/>
                                  </a:xfrm>
                                </wpg:grpSpPr>
                                <wpg:grpSp>
                                  <wpg:cNvPr id="457" name="Group 6347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393" y="13380"/>
                                      <a:ext cx="1767" cy="1767"/>
                                      <a:chOff x="3393" y="13380"/>
                                      <a:chExt cx="1767" cy="1767"/>
                                    </a:xfrm>
                                  </wpg:grpSpPr>
                                  <wps:wsp>
                                    <wps:cNvPr id="458" name="Oval 6348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393" y="13380"/>
                                        <a:ext cx="1767" cy="1767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 algn="ctr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59" name="Line 6349"/>
                                    <wps:cNvCnPr/>
                                    <wps:spPr bwMode="auto">
                                      <a:xfrm>
                                        <a:off x="4269" y="13395"/>
                                        <a:ext cx="0" cy="172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ap="rnd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60" name="Line 6350"/>
                                    <wps:cNvCnPr/>
                                    <wps:spPr bwMode="auto">
                                      <a:xfrm flipV="1">
                                        <a:off x="3570" y="13755"/>
                                        <a:ext cx="1440" cy="103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461" name="Text Box 635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984" y="12987"/>
                                      <a:ext cx="570" cy="5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>
                                        <a:alpha val="0"/>
                                      </a:srgbClr>
                                    </a:solidFill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1240B29-F687-4F45-9708-019B960494DF}">
                                        <a14:hiddenLine xmlns:a14="http://schemas.microsoft.com/office/drawing/2010/main" w="9525" cap="rnd" algn="ctr">
                                          <a:solidFill>
                                            <a:srgbClr val="000000"/>
                                          </a:solidFill>
                                          <a:prstDash val="sysDot"/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E64005" w:rsidRDefault="00E64005" w:rsidP="00E64005">
                                        <w: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62" name="Text Box 635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4017" y="15075"/>
                                      <a:ext cx="570" cy="5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>
                                        <a:alpha val="0"/>
                                      </a:srgbClr>
                                    </a:solidFill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1240B29-F687-4F45-9708-019B960494DF}">
                                        <a14:hiddenLine xmlns:a14="http://schemas.microsoft.com/office/drawing/2010/main" w="9525" cap="rnd" algn="ctr">
                                          <a:solidFill>
                                            <a:srgbClr val="000000"/>
                                          </a:solidFill>
                                          <a:prstDash val="sysDot"/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E64005" w:rsidRDefault="00E64005" w:rsidP="00E64005">
                                        <w: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63" name="Text Box 635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14" y="14625"/>
                                      <a:ext cx="570" cy="5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>
                                        <a:alpha val="0"/>
                                      </a:srgbClr>
                                    </a:solidFill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1240B29-F687-4F45-9708-019B960494DF}">
                                        <a14:hiddenLine xmlns:a14="http://schemas.microsoft.com/office/drawing/2010/main" w="9525" cap="rnd" algn="ctr">
                                          <a:solidFill>
                                            <a:srgbClr val="000000"/>
                                          </a:solidFill>
                                          <a:prstDash val="sysDot"/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E64005" w:rsidRDefault="00E64005" w:rsidP="00E64005">
                                        <w:r>
                                          <w:t>C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64" name="Text Box 635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4938" y="13470"/>
                                      <a:ext cx="570" cy="5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>
                                        <a:alpha val="0"/>
                                      </a:srgbClr>
                                    </a:solidFill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1240B29-F687-4F45-9708-019B960494DF}">
                                        <a14:hiddenLine xmlns:a14="http://schemas.microsoft.com/office/drawing/2010/main" w="9525" cap="rnd" algn="ctr">
                                          <a:solidFill>
                                            <a:srgbClr val="000000"/>
                                          </a:solidFill>
                                          <a:prstDash val="sysDot"/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E64005" w:rsidRDefault="00E64005" w:rsidP="00E64005">
                                        <w:r>
                                          <w:t>D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65" name="Text Box 635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4221" y="14145"/>
                                      <a:ext cx="570" cy="5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>
                                        <a:alpha val="0"/>
                                      </a:srgbClr>
                                    </a:solidFill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1240B29-F687-4F45-9708-019B960494DF}">
                                        <a14:hiddenLine xmlns:a14="http://schemas.microsoft.com/office/drawing/2010/main" w="9525" cap="rnd" algn="ctr">
                                          <a:solidFill>
                                            <a:srgbClr val="000000"/>
                                          </a:solidFill>
                                          <a:prstDash val="sysDot"/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E64005" w:rsidRDefault="00E64005" w:rsidP="00E64005">
                                        <w:r>
                                          <w:t>O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466" name="Freeform 635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945" y="14445"/>
                                    <a:ext cx="32" cy="105"/>
                                  </a:xfrm>
                                  <a:custGeom>
                                    <a:avLst/>
                                    <a:gdLst>
                                      <a:gd name="T0" fmla="*/ 0 w 32"/>
                                      <a:gd name="T1" fmla="*/ 0 h 105"/>
                                      <a:gd name="T2" fmla="*/ 30 w 32"/>
                                      <a:gd name="T3" fmla="*/ 105 h 10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32" h="105">
                                        <a:moveTo>
                                          <a:pt x="0" y="0"/>
                                        </a:moveTo>
                                        <a:cubicBezTo>
                                          <a:pt x="32" y="95"/>
                                          <a:pt x="30" y="58"/>
                                          <a:pt x="30" y="10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67" name="Freeform 6357"/>
                              <wps:cNvSpPr>
                                <a:spLocks/>
                              </wps:cNvSpPr>
                              <wps:spPr bwMode="auto">
                                <a:xfrm>
                                  <a:off x="4560" y="14010"/>
                                  <a:ext cx="66" cy="105"/>
                                </a:xfrm>
                                <a:custGeom>
                                  <a:avLst/>
                                  <a:gdLst>
                                    <a:gd name="T0" fmla="*/ 0 w 66"/>
                                    <a:gd name="T1" fmla="*/ 0 h 105"/>
                                    <a:gd name="T2" fmla="*/ 45 w 66"/>
                                    <a:gd name="T3" fmla="*/ 105 h 10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66" h="105">
                                      <a:moveTo>
                                        <a:pt x="0" y="0"/>
                                      </a:moveTo>
                                      <a:cubicBezTo>
                                        <a:pt x="66" y="44"/>
                                        <a:pt x="45" y="12"/>
                                        <a:pt x="45" y="10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AFAD99A" id="Group 6344" o:spid="_x0000_s1075" style="position:absolute;left:0;text-align:left;margin-left:2.5pt;margin-top:1.95pt;width:88.25pt;height:90pt;z-index:251663360" coordorigin="3114,12987" coordsize="2394,26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">
                      <v:group id="Group 6345" o:spid="_x0000_s1076" style="position:absolute;left:3114;top:12987;width:2394;height:2628" coordorigin="3114,12987" coordsize="2394,26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">
                        <v:group id="Group 6346" o:spid="_x0000_s1077" style="position:absolute;left:3114;top:12987;width:2394;height:2628" coordorigin="3114,12987" coordsize="2394,26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">
                          <v:group id="Group 6347" o:spid="_x0000_s1078" style="position:absolute;left:3393;top:13380;width:1767;height:1767" coordorigin="3393,13380" coordsize="1767,17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">
                            <v:oval id="Oval 6348" o:spid="_x0000_s1079" style="position:absolute;left:3393;top:13380;width:1767;height:17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"/>
                            <v:line id="Line 6349" o:spid="_x0000_s1080" style="position:absolute;visibility:visible;mso-wrap-style:square" from="4269,13395" to="4269,151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">
                              <v:stroke dashstyle="1 1" endcap="round"/>
                            </v:line>
                            <v:line id="Line 6350" o:spid="_x0000_s1081" style="position:absolute;flip:y;visibility:visible;mso-wrap-style:square" from="3570,13755" to="5010,147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"/>
                          </v:group>
                          <v:shape id="Text Box 6351" o:spid="_x0000_s1082" type="#_x0000_t202" style="position:absolute;left:3984;top:12987;width:57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" stroked="f">
                            <v:fill opacity="0"/>
                            <v:stroke dashstyle="1 1" endcap="round"/>
                            <v:textbox>
                              <w:txbxContent>
                                <w:p w:rsidR="00E64005" w:rsidRDefault="00E64005" w:rsidP="00E64005">
                                  <w: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  <v:shape id="Text Box 6352" o:spid="_x0000_s1083" type="#_x0000_t202" style="position:absolute;left:4017;top:15075;width:57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" stroked="f">
                            <v:fill opacity="0"/>
                            <v:stroke dashstyle="1 1" endcap="round"/>
                            <v:textbox>
                              <w:txbxContent>
                                <w:p w:rsidR="00E64005" w:rsidRDefault="00E64005" w:rsidP="00E64005">
                                  <w: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  <v:shape id="Text Box 6353" o:spid="_x0000_s1084" type="#_x0000_t202" style="position:absolute;left:3114;top:14625;width:57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" stroked="f">
                            <v:fill opacity="0"/>
                            <v:stroke dashstyle="1 1" endcap="round"/>
                            <v:textbox>
                              <w:txbxContent>
                                <w:p w:rsidR="00E64005" w:rsidRDefault="00E64005" w:rsidP="00E64005">
                                  <w:r>
                                    <w:t>C</w:t>
                                  </w:r>
                                </w:p>
                              </w:txbxContent>
                            </v:textbox>
                          </v:shape>
                          <v:shape id="Text Box 6354" o:spid="_x0000_s1085" type="#_x0000_t202" style="position:absolute;left:4938;top:13470;width:57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" stroked="f">
                            <v:fill opacity="0"/>
                            <v:stroke dashstyle="1 1" endcap="round"/>
                            <v:textbox>
                              <w:txbxContent>
                                <w:p w:rsidR="00E64005" w:rsidRDefault="00E64005" w:rsidP="00E64005">
                                  <w:r>
                                    <w:t>D</w:t>
                                  </w:r>
                                </w:p>
                              </w:txbxContent>
                            </v:textbox>
                          </v:shape>
                          <v:shape id="Text Box 6355" o:spid="_x0000_s1086" type="#_x0000_t202" style="position:absolute;left:4221;top:14145;width:57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" stroked="f">
                            <v:fill opacity="0"/>
                            <v:stroke dashstyle="1 1" endcap="round"/>
                            <v:textbox>
                              <w:txbxContent>
                                <w:p w:rsidR="00E64005" w:rsidRDefault="00E64005" w:rsidP="00E64005">
                                  <w: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Freeform 6356" o:spid="_x0000_s1087" style="position:absolute;left:3945;top:14445;width:32;height:105;visibility:visible;mso-wrap-style:square;v-text-anchor:top" coordsize="32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" path="m,c32,95,30,58,30,105e" filled="f">
                          <v:path arrowok="t" o:connecttype="custom" o:connectlocs="0,0;30,105" o:connectangles="0,0"/>
                        </v:shape>
                      </v:group>
                      <v:shape id="Freeform 6357" o:spid="_x0000_s1088" style="position:absolute;left:4560;top:14010;width:66;height:105;visibility:visible;mso-wrap-style:square;v-text-anchor:top" coordsize="66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" path="m,c66,44,45,12,45,105e" filled="f">
                        <v:path arrowok="t" o:connecttype="custom" o:connectlocs="0,0;45,105" o:connectangles="0,0"/>
                      </v:shape>
                    </v:group>
                  </w:pict>
                </mc:Fallback>
              </mc:AlternateConten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es-ES"/>
              </w:rPr>
            </w:pP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es-ES"/>
              </w:rPr>
            </w:pP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es-ES"/>
              </w:rPr>
            </w:pP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es-ES"/>
              </w:rPr>
            </w:pP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es-ES"/>
              </w:rPr>
            </w:pP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  <w:r w:rsidRPr="00E64005">
              <w:rPr>
                <w:rFonts w:ascii=".VnTime" w:hAnsi=".VnTime"/>
                <w:u w:val="single"/>
              </w:rPr>
              <w:t>§Þnh lý 3</w:t>
            </w:r>
            <w:r w:rsidRPr="00E64005">
              <w:rPr>
                <w:rFonts w:ascii=".VnTime" w:hAnsi=".VnTime"/>
              </w:rPr>
              <w:t xml:space="preserve">: (sgk)     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  <w:r w:rsidRPr="00E64005">
              <w:rPr>
                <w:rFonts w:ascii=".VnTime" w:hAnsi=".VnTime"/>
              </w:rPr>
              <w:t xml:space="preserve"> </w:t>
            </w:r>
            <w:r w:rsidRPr="00E64005">
              <w:rPr>
                <w:rFonts w:ascii=".VnTime" w:hAnsi=".VnTime"/>
                <w:bdr w:val="single" w:sz="4" w:space="0" w:color="auto"/>
              </w:rPr>
              <w:t>?2</w:t>
            </w:r>
            <w:r w:rsidRPr="00E64005">
              <w:rPr>
                <w:rFonts w:ascii=".VnTime" w:hAnsi=".VnTime"/>
              </w:rPr>
              <w:t xml:space="preserve">                                                   </w:t>
            </w:r>
          </w:p>
          <w:p w:rsidR="00E64005" w:rsidRPr="00E64005" w:rsidRDefault="00E64005" w:rsidP="00E64005">
            <w:pPr>
              <w:jc w:val="center"/>
              <w:rPr>
                <w:rFonts w:ascii=".VnTime" w:hAnsi=".VnTime"/>
              </w:rPr>
            </w:pPr>
            <w:r w:rsidRPr="00E64005">
              <w:rPr>
                <w:rFonts w:ascii=".VnTime" w:hAnsi=".VnTime"/>
              </w:rPr>
              <w:t xml:space="preserve">                           </w:t>
            </w:r>
            <w:r w:rsidRPr="00E64005">
              <w:rPr>
                <w:rFonts w:ascii=".VnTime" w:hAnsi=".VnTime"/>
                <w:noProof/>
              </w:rPr>
              <w:drawing>
                <wp:inline distT="0" distB="0" distL="0" distR="0" wp14:anchorId="47470B65" wp14:editId="0B8CFB3C">
                  <wp:extent cx="1209675" cy="11239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1123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fr-FR"/>
              </w:rPr>
            </w:pPr>
            <w:r w:rsidRPr="00E64005">
              <w:rPr>
                <w:rFonts w:ascii=".VnTime" w:hAnsi=".VnTime"/>
                <w:lang w:val="fr-FR"/>
              </w:rPr>
              <w:t>AB lµ d©y kh«ng ®i qua t©m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fr-FR"/>
              </w:rPr>
            </w:pPr>
            <w:r w:rsidRPr="00E64005">
              <w:rPr>
                <w:rFonts w:ascii=".VnTime" w:hAnsi=".VnTime"/>
                <w:lang w:val="fr-FR"/>
              </w:rPr>
              <w:t xml:space="preserve">MA =MB =&gt; OM </w:t>
            </w:r>
            <w:r w:rsidRPr="00E64005">
              <w:rPr>
                <w:rFonts w:ascii=".VnTime" w:hAnsi=".VnTime"/>
                <w:position w:val="-4"/>
              </w:rPr>
              <w:object w:dxaOrig="60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43" type="#_x0000_t75" style="width:30pt;height:12.75pt" o:ole="">
                  <v:imagedata r:id="rId8" o:title=""/>
                </v:shape>
                <o:OLEObject Type="Embed" ProgID="Equation.DSMT4" ShapeID="_x0000_i1143" DrawAspect="Content" ObjectID="_1615575130" r:id="rId9"/>
              </w:objec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fr-FR"/>
              </w:rPr>
            </w:pPr>
            <w:r w:rsidRPr="00E64005">
              <w:rPr>
                <w:rFonts w:ascii=".VnTime" w:hAnsi=".VnTime"/>
                <w:lang w:val="fr-FR"/>
              </w:rPr>
              <w:t xml:space="preserve">XÐt </w:t>
            </w:r>
            <w:r w:rsidRPr="00E64005">
              <w:rPr>
                <w:rFonts w:ascii=".VnTime" w:hAnsi=".VnTime"/>
              </w:rPr>
              <w:sym w:font="Wingdings 3" w:char="F072"/>
            </w:r>
            <w:r w:rsidRPr="00E64005">
              <w:rPr>
                <w:rFonts w:ascii=".VnTime" w:hAnsi=".VnTime"/>
                <w:lang w:val="fr-FR"/>
              </w:rPr>
              <w:t>AOM vu«ng t¹i M, cãa: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</w:rPr>
            </w:pPr>
            <w:r w:rsidRPr="00E64005">
              <w:rPr>
                <w:rFonts w:ascii=".VnTime" w:hAnsi=".VnTime"/>
              </w:rPr>
              <w:t>AM=</w:t>
            </w:r>
            <w:r w:rsidRPr="00E64005">
              <w:rPr>
                <w:rFonts w:ascii=".VnTime" w:hAnsi=".VnTime"/>
                <w:position w:val="-8"/>
              </w:rPr>
              <w:object w:dxaOrig="3260" w:dyaOrig="400">
                <v:shape id="_x0000_i1144" type="#_x0000_t75" style="width:149.25pt;height:20.25pt" o:ole="">
                  <v:imagedata r:id="rId10" o:title=""/>
                </v:shape>
                <o:OLEObject Type="Embed" ProgID="Equation.DSMT4" ShapeID="_x0000_i1144" DrawAspect="Content" ObjectID="_1615575131" r:id="rId11"/>
              </w:object>
            </w:r>
          </w:p>
          <w:p w:rsidR="00E64005" w:rsidRPr="00E64005" w:rsidRDefault="00E64005" w:rsidP="00E64005">
            <w:pPr>
              <w:rPr>
                <w:rFonts w:ascii=".VnTime" w:hAnsi=".VnTime"/>
              </w:rPr>
            </w:pPr>
            <w:r w:rsidRPr="00E64005">
              <w:rPr>
                <w:rFonts w:ascii=".VnTime" w:hAnsi=".VnTime"/>
              </w:rPr>
              <w:t>=&gt; AB = 2.AM = 12.2 = 24(cm)</w:t>
            </w:r>
          </w:p>
        </w:tc>
      </w:tr>
      <w:tr w:rsidR="00E64005" w:rsidRPr="00E64005" w:rsidTr="00385554">
        <w:tc>
          <w:tcPr>
            <w:tcW w:w="9540" w:type="dxa"/>
            <w:gridSpan w:val="3"/>
            <w:shd w:val="clear" w:color="auto" w:fill="auto"/>
          </w:tcPr>
          <w:p w:rsidR="00E64005" w:rsidRPr="00E64005" w:rsidRDefault="00E64005" w:rsidP="00E64005">
            <w:pPr>
              <w:jc w:val="both"/>
              <w:rPr>
                <w:b/>
                <w:noProof/>
              </w:rPr>
            </w:pPr>
            <w:r w:rsidRPr="00E64005">
              <w:rPr>
                <w:b/>
                <w:noProof/>
              </w:rPr>
              <w:lastRenderedPageBreak/>
              <w:t>C,D.HOẠT ĐỘNG LUYỆN TẬP – VẬN DỤNG (10PH)</w:t>
            </w:r>
          </w:p>
        </w:tc>
      </w:tr>
      <w:tr w:rsidR="00E64005" w:rsidRPr="00E64005" w:rsidTr="00385554">
        <w:tc>
          <w:tcPr>
            <w:tcW w:w="3240" w:type="dxa"/>
            <w:shd w:val="clear" w:color="auto" w:fill="auto"/>
          </w:tcPr>
          <w:p w:rsidR="00E64005" w:rsidRPr="00E64005" w:rsidRDefault="00E64005" w:rsidP="00E64005">
            <w:pPr>
              <w:jc w:val="both"/>
              <w:rPr>
                <w:noProof/>
              </w:rPr>
            </w:pPr>
            <w:r w:rsidRPr="00E64005">
              <w:rPr>
                <w:noProof/>
              </w:rPr>
              <w:t>GV HD bài 12/SGK 106</w:t>
            </w:r>
          </w:p>
          <w:p w:rsidR="00E64005" w:rsidRPr="00E64005" w:rsidRDefault="00E64005" w:rsidP="00E64005">
            <w:pPr>
              <w:jc w:val="both"/>
              <w:rPr>
                <w:noProof/>
              </w:rPr>
            </w:pPr>
            <w:r w:rsidRPr="00E64005">
              <w:rPr>
                <w:noProof/>
              </w:rPr>
              <w:t>GV vẽ sơ đồ chứng minh câu a</w:t>
            </w:r>
          </w:p>
          <w:p w:rsidR="00E64005" w:rsidRPr="00E64005" w:rsidRDefault="00E64005" w:rsidP="00E64005">
            <w:pPr>
              <w:jc w:val="both"/>
              <w:rPr>
                <w:noProof/>
              </w:rPr>
            </w:pPr>
            <w:r w:rsidRPr="00E64005">
              <w:rPr>
                <w:noProof/>
              </w:rPr>
              <w:t>Sơ đồ cách làm câu b</w:t>
            </w:r>
          </w:p>
          <w:p w:rsidR="00E64005" w:rsidRPr="00E64005" w:rsidRDefault="00E64005" w:rsidP="00E64005">
            <w:pPr>
              <w:jc w:val="both"/>
              <w:rPr>
                <w:noProof/>
              </w:rPr>
            </w:pPr>
          </w:p>
          <w:p w:rsidR="00E64005" w:rsidRPr="00E64005" w:rsidRDefault="00E64005" w:rsidP="00E64005">
            <w:pPr>
              <w:jc w:val="both"/>
              <w:rPr>
                <w:noProof/>
              </w:rPr>
            </w:pPr>
            <w:r w:rsidRPr="00E64005">
              <w:rPr>
                <w:noProof/>
              </w:rPr>
              <w:t>GV nhận xét vàK L</w:t>
            </w:r>
          </w:p>
        </w:tc>
        <w:tc>
          <w:tcPr>
            <w:tcW w:w="2700" w:type="dxa"/>
            <w:shd w:val="clear" w:color="auto" w:fill="auto"/>
          </w:tcPr>
          <w:p w:rsidR="00E64005" w:rsidRPr="00E64005" w:rsidRDefault="00E64005" w:rsidP="00E64005">
            <w:pPr>
              <w:jc w:val="both"/>
              <w:rPr>
                <w:lang w:val="pt-BR"/>
              </w:rPr>
            </w:pPr>
            <w:r w:rsidRPr="00E64005">
              <w:rPr>
                <w:lang w:val="pt-BR"/>
              </w:rPr>
              <w:t>HS đọc đề bài</w:t>
            </w:r>
          </w:p>
          <w:p w:rsidR="00E64005" w:rsidRPr="00E64005" w:rsidRDefault="00E64005" w:rsidP="00E64005">
            <w:pPr>
              <w:jc w:val="both"/>
              <w:rPr>
                <w:lang w:val="pt-BR"/>
              </w:rPr>
            </w:pPr>
            <w:r w:rsidRPr="00E64005">
              <w:rPr>
                <w:lang w:val="pt-BR"/>
              </w:rPr>
              <w:t>HS vẽ hình viết GT -KL</w:t>
            </w:r>
          </w:p>
          <w:p w:rsidR="00E64005" w:rsidRPr="00E64005" w:rsidRDefault="00E64005" w:rsidP="00E64005">
            <w:pPr>
              <w:jc w:val="both"/>
              <w:rPr>
                <w:lang w:val="pt-BR"/>
              </w:rPr>
            </w:pPr>
            <w:r w:rsidRPr="00E64005">
              <w:rPr>
                <w:lang w:val="pt-BR"/>
              </w:rPr>
              <w:t>HS thảo luận và nêu hướng làm</w:t>
            </w:r>
          </w:p>
          <w:p w:rsidR="00E64005" w:rsidRPr="00E64005" w:rsidRDefault="00E64005" w:rsidP="00E64005">
            <w:pPr>
              <w:jc w:val="both"/>
              <w:rPr>
                <w:lang w:val="pt-BR"/>
              </w:rPr>
            </w:pPr>
            <w:r w:rsidRPr="00E64005">
              <w:rPr>
                <w:lang w:val="pt-BR"/>
              </w:rPr>
              <w:t>HS nhận xét, bổ sung</w:t>
            </w:r>
          </w:p>
          <w:p w:rsidR="00E64005" w:rsidRPr="00E64005" w:rsidRDefault="00E64005" w:rsidP="00E64005">
            <w:pPr>
              <w:jc w:val="both"/>
              <w:rPr>
                <w:lang w:val="pt-BR"/>
              </w:rPr>
            </w:pPr>
          </w:p>
          <w:p w:rsidR="00E64005" w:rsidRPr="00E64005" w:rsidRDefault="00E64005" w:rsidP="00E64005">
            <w:pPr>
              <w:jc w:val="both"/>
              <w:rPr>
                <w:lang w:val="pt-BR"/>
              </w:rPr>
            </w:pPr>
          </w:p>
          <w:p w:rsidR="00E64005" w:rsidRPr="00E64005" w:rsidRDefault="00E64005" w:rsidP="00E64005">
            <w:pPr>
              <w:jc w:val="both"/>
              <w:rPr>
                <w:lang w:val="pt-BR"/>
              </w:rPr>
            </w:pPr>
          </w:p>
          <w:p w:rsidR="00E64005" w:rsidRPr="00E64005" w:rsidRDefault="00E64005" w:rsidP="00E64005">
            <w:pPr>
              <w:jc w:val="both"/>
              <w:rPr>
                <w:lang w:val="pt-BR"/>
              </w:rPr>
            </w:pPr>
          </w:p>
          <w:p w:rsidR="00E64005" w:rsidRPr="00E64005" w:rsidRDefault="00E64005" w:rsidP="00E64005">
            <w:pPr>
              <w:jc w:val="both"/>
              <w:rPr>
                <w:b/>
                <w:noProof/>
              </w:rPr>
            </w:pPr>
          </w:p>
        </w:tc>
        <w:tc>
          <w:tcPr>
            <w:tcW w:w="3600" w:type="dxa"/>
            <w:shd w:val="clear" w:color="auto" w:fill="auto"/>
          </w:tcPr>
          <w:p w:rsidR="00E64005" w:rsidRPr="00E64005" w:rsidRDefault="00E64005" w:rsidP="00E64005">
            <w:pPr>
              <w:jc w:val="both"/>
              <w:rPr>
                <w:b/>
                <w:noProof/>
              </w:rPr>
            </w:pPr>
            <w:r w:rsidRPr="00E64005">
              <w:rPr>
                <w:b/>
                <w:noProof/>
              </w:rPr>
              <w:t>Bài 12/SGK 106</w:t>
            </w:r>
          </w:p>
          <w:p w:rsidR="00E64005" w:rsidRPr="00E64005" w:rsidRDefault="00E64005" w:rsidP="00E64005">
            <w:pPr>
              <w:jc w:val="both"/>
              <w:rPr>
                <w:b/>
                <w:noProof/>
              </w:rPr>
            </w:pPr>
            <w:r w:rsidRPr="00E64005">
              <w:rPr>
                <w:b/>
                <w:noProof/>
              </w:rPr>
              <w:drawing>
                <wp:inline distT="0" distB="0" distL="0" distR="0" wp14:anchorId="3A8EE299" wp14:editId="1697CB18">
                  <wp:extent cx="1362075" cy="153016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1530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64005" w:rsidRPr="00E64005" w:rsidRDefault="00E64005" w:rsidP="00E64005">
            <w:pPr>
              <w:jc w:val="both"/>
              <w:rPr>
                <w:noProof/>
              </w:rPr>
            </w:pPr>
            <w:r w:rsidRPr="00E64005">
              <w:rPr>
                <w:noProof/>
              </w:rPr>
              <w:t>a)Tính OH</w:t>
            </w:r>
          </w:p>
          <w:p w:rsidR="00E64005" w:rsidRPr="00E64005" w:rsidRDefault="00E64005" w:rsidP="00E64005">
            <w:pPr>
              <w:jc w:val="both"/>
              <w:rPr>
                <w:b/>
                <w:noProof/>
              </w:rPr>
            </w:pPr>
            <w:r w:rsidRPr="00E64005">
              <w:rPr>
                <w:noProof/>
              </w:rPr>
              <w:t>b)CD = AB</w:t>
            </w:r>
          </w:p>
        </w:tc>
      </w:tr>
      <w:tr w:rsidR="00E64005" w:rsidRPr="00E64005" w:rsidTr="00385554">
        <w:tc>
          <w:tcPr>
            <w:tcW w:w="9540" w:type="dxa"/>
            <w:gridSpan w:val="3"/>
            <w:shd w:val="clear" w:color="auto" w:fill="auto"/>
          </w:tcPr>
          <w:p w:rsidR="00E64005" w:rsidRPr="00E64005" w:rsidRDefault="00E64005" w:rsidP="00E64005">
            <w:pPr>
              <w:jc w:val="both"/>
              <w:rPr>
                <w:b/>
                <w:noProof/>
              </w:rPr>
            </w:pPr>
            <w:r w:rsidRPr="00E64005">
              <w:rPr>
                <w:b/>
                <w:lang w:val="pt-BR"/>
              </w:rPr>
              <w:t>E.HOẠTĐỘNG TÌM TÒI, MỞ RỘNG(2PH)</w:t>
            </w:r>
          </w:p>
        </w:tc>
      </w:tr>
      <w:tr w:rsidR="00E64005" w:rsidRPr="00E64005" w:rsidTr="00385554">
        <w:tc>
          <w:tcPr>
            <w:tcW w:w="9540" w:type="dxa"/>
            <w:gridSpan w:val="3"/>
            <w:shd w:val="clear" w:color="auto" w:fill="auto"/>
          </w:tcPr>
          <w:p w:rsidR="00E64005" w:rsidRPr="00E64005" w:rsidRDefault="00E64005" w:rsidP="00E64005">
            <w:pPr>
              <w:jc w:val="both"/>
              <w:rPr>
                <w:rFonts w:ascii=".VnTime" w:hAnsi=".VnTime"/>
                <w:lang w:val="pt-BR"/>
              </w:rPr>
            </w:pPr>
            <w:r w:rsidRPr="00E64005">
              <w:rPr>
                <w:rFonts w:ascii=".VnTime" w:hAnsi=".VnTime"/>
                <w:lang w:val="pt-BR"/>
              </w:rPr>
              <w:t>- Häc vµ n¾m ch¾c néi dung 3 ®Þnh lý, chøng minh ®Þnh lý 3 sgk.</w:t>
            </w:r>
          </w:p>
          <w:p w:rsidR="00E64005" w:rsidRPr="00E64005" w:rsidRDefault="00E64005" w:rsidP="00E64005">
            <w:pPr>
              <w:jc w:val="both"/>
              <w:rPr>
                <w:rFonts w:ascii=".VnTime" w:hAnsi=".VnTime"/>
                <w:lang w:val="pt-BR"/>
              </w:rPr>
            </w:pPr>
            <w:r w:rsidRPr="00E64005">
              <w:rPr>
                <w:rFonts w:ascii=".VnTime" w:hAnsi=".VnTime"/>
                <w:lang w:val="pt-BR"/>
              </w:rPr>
              <w:t>-</w:t>
            </w:r>
            <w:r w:rsidRPr="00E64005">
              <w:rPr>
                <w:rFonts w:ascii=".VnTime" w:hAnsi=".VnTime"/>
              </w:rPr>
              <w:t>- Lµm c¸c bµi tËp 10, 11 sgk; bµi tËp 7, 8, 9 s¸ch bµi tËp 157</w:t>
            </w:r>
          </w:p>
          <w:p w:rsidR="00E64005" w:rsidRPr="00E64005" w:rsidRDefault="00E64005" w:rsidP="00E64005">
            <w:pPr>
              <w:rPr>
                <w:rFonts w:ascii=".VnTime" w:hAnsi=".VnTime"/>
              </w:rPr>
            </w:pPr>
            <w:r w:rsidRPr="00E64005">
              <w:rPr>
                <w:rFonts w:ascii=".VnTime" w:hAnsi=".VnTime"/>
              </w:rPr>
              <w:t>- ChuÈn bÞ tèt bµi tËp, th­íc th¼ng, compa, b¶ng phô cho tiÕt sau luyÖn tËp.</w:t>
            </w:r>
          </w:p>
          <w:p w:rsidR="00E64005" w:rsidRPr="00E64005" w:rsidRDefault="00E64005" w:rsidP="00E64005">
            <w:pPr>
              <w:rPr>
                <w:lang w:val="vi-VN"/>
              </w:rPr>
            </w:pPr>
            <w:r w:rsidRPr="00E64005">
              <w:rPr>
                <w:rFonts w:ascii=".VnTime" w:hAnsi=".VnTime"/>
              </w:rPr>
              <w:t xml:space="preserve">- </w:t>
            </w:r>
            <w:r w:rsidRPr="00E64005">
              <w:t>S</w:t>
            </w:r>
            <w:r w:rsidRPr="00E64005">
              <w:rPr>
                <w:lang w:val="vi-VN"/>
              </w:rPr>
              <w:t>ưu tầm thêm dạng bài</w:t>
            </w:r>
            <w:r w:rsidRPr="00E64005">
              <w:t xml:space="preserve"> </w:t>
            </w:r>
            <w:r w:rsidRPr="00E64005">
              <w:rPr>
                <w:lang w:val="vi-VN"/>
              </w:rPr>
              <w:t>giống bài 7</w:t>
            </w:r>
          </w:p>
          <w:p w:rsidR="00E64005" w:rsidRPr="00E64005" w:rsidRDefault="00E64005" w:rsidP="00E64005">
            <w:pPr>
              <w:jc w:val="both"/>
              <w:rPr>
                <w:b/>
                <w:noProof/>
              </w:rPr>
            </w:pPr>
            <w:r w:rsidRPr="00E64005">
              <w:rPr>
                <w:noProof/>
              </w:rPr>
              <w:t>- HS chuẩn bị mô hình mặt trời và thước thẳng.</w:t>
            </w:r>
          </w:p>
        </w:tc>
      </w:tr>
    </w:tbl>
    <w:p w:rsidR="00E64005" w:rsidRPr="00E64005" w:rsidRDefault="00E64005" w:rsidP="00E64005">
      <w:pPr>
        <w:rPr>
          <w:rFonts w:ascii=".VnTime" w:hAnsi=".VnTime"/>
          <w:i/>
        </w:rPr>
      </w:pPr>
      <w:r w:rsidRPr="00E64005">
        <w:rPr>
          <w:b/>
        </w:rPr>
        <w:t>* .Rút kinh nghiệm:</w:t>
      </w:r>
      <w:r w:rsidRPr="00E64005">
        <w:rPr>
          <w:rFonts w:ascii=".VnTime" w:hAnsi=".VnTime"/>
          <w:b/>
        </w:rPr>
        <w:t xml:space="preserve"> </w:t>
      </w:r>
      <w:r w:rsidRPr="00E64005">
        <w:rPr>
          <w:rFonts w:ascii=".VnTime" w:hAnsi=".VnTime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E64005">
        <w:rPr>
          <w:rFonts w:ascii=".VnTime" w:hAnsi=".VnTime"/>
          <w:i/>
        </w:rPr>
        <w:t xml:space="preserve"> </w:t>
      </w:r>
    </w:p>
    <w:p w:rsidR="00905BFA" w:rsidRPr="00E41435" w:rsidRDefault="00905BFA" w:rsidP="00E41435">
      <w:pPr>
        <w:rPr>
          <w:rFonts w:ascii=".VnTime" w:hAnsi=".VnTime"/>
        </w:rPr>
      </w:pPr>
      <w:bookmarkStart w:id="0" w:name="_GoBack"/>
      <w:bookmarkEnd w:id="0"/>
    </w:p>
    <w:sectPr w:rsidR="00905BFA" w:rsidRPr="00E41435" w:rsidSect="00C2779F">
      <w:headerReference w:type="default" r:id="rId13"/>
      <w:footerReference w:type="default" r:id="rId14"/>
      <w:pgSz w:w="11906" w:h="16838" w:code="9"/>
      <w:pgMar w:top="1134" w:right="567" w:bottom="1134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979B9" w:rsidRDefault="004979B9" w:rsidP="00C2779F">
      <w:r>
        <w:separator/>
      </w:r>
    </w:p>
  </w:endnote>
  <w:endnote w:type="continuationSeparator" w:id="0">
    <w:p w:rsidR="004979B9" w:rsidRDefault="004979B9" w:rsidP="00C277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 Narrow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2779F" w:rsidRPr="00C2779F" w:rsidRDefault="00C2779F" w:rsidP="00C2779F">
    <w:pPr>
      <w:pBdr>
        <w:top w:val="double" w:sz="4" w:space="1" w:color="auto"/>
      </w:pBdr>
      <w:tabs>
        <w:tab w:val="center" w:pos="5103"/>
        <w:tab w:val="right" w:pos="9781"/>
      </w:tabs>
      <w:rPr>
        <w:sz w:val="28"/>
        <w:szCs w:val="28"/>
      </w:rPr>
    </w:pPr>
    <w:r w:rsidRPr="003B5FC3">
      <w:rPr>
        <w:sz w:val="28"/>
        <w:szCs w:val="28"/>
      </w:rPr>
      <w:t xml:space="preserve">GV: Nguyễn Thị Thanh Thúy       </w:t>
    </w:r>
    <w:r w:rsidRPr="003B5FC3">
      <w:rPr>
        <w:sz w:val="28"/>
        <w:szCs w:val="28"/>
      </w:rPr>
      <w:tab/>
    </w:r>
    <w:r w:rsidRPr="003B5FC3">
      <w:rPr>
        <w:sz w:val="28"/>
        <w:szCs w:val="28"/>
      </w:rPr>
      <w:fldChar w:fldCharType="begin"/>
    </w:r>
    <w:r w:rsidRPr="003B5FC3">
      <w:rPr>
        <w:sz w:val="28"/>
        <w:szCs w:val="28"/>
      </w:rPr>
      <w:instrText xml:space="preserve"> PAGE   \* MERGEFORMAT </w:instrText>
    </w:r>
    <w:r w:rsidRPr="003B5FC3">
      <w:rPr>
        <w:sz w:val="28"/>
        <w:szCs w:val="28"/>
      </w:rPr>
      <w:fldChar w:fldCharType="separate"/>
    </w:r>
    <w:r w:rsidR="00E64005">
      <w:rPr>
        <w:noProof/>
        <w:sz w:val="28"/>
        <w:szCs w:val="28"/>
      </w:rPr>
      <w:t>3</w:t>
    </w:r>
    <w:r w:rsidRPr="003B5FC3">
      <w:rPr>
        <w:noProof/>
        <w:sz w:val="28"/>
        <w:szCs w:val="28"/>
      </w:rPr>
      <w:fldChar w:fldCharType="end"/>
    </w:r>
    <w:r w:rsidRPr="003B5FC3">
      <w:rPr>
        <w:noProof/>
        <w:sz w:val="28"/>
        <w:szCs w:val="28"/>
      </w:rPr>
      <w:tab/>
      <w:t>Trường THCS Long Biên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979B9" w:rsidRDefault="004979B9" w:rsidP="00C2779F">
      <w:r>
        <w:separator/>
      </w:r>
    </w:p>
  </w:footnote>
  <w:footnote w:type="continuationSeparator" w:id="0">
    <w:p w:rsidR="004979B9" w:rsidRDefault="004979B9" w:rsidP="00C2779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2779F" w:rsidRPr="00C2779F" w:rsidRDefault="00C2779F" w:rsidP="00C2779F">
    <w:pPr>
      <w:pBdr>
        <w:bottom w:val="double" w:sz="4" w:space="1" w:color="auto"/>
      </w:pBdr>
      <w:tabs>
        <w:tab w:val="center" w:pos="5104"/>
        <w:tab w:val="right" w:pos="9781"/>
      </w:tabs>
      <w:rPr>
        <w:sz w:val="28"/>
        <w:szCs w:val="28"/>
      </w:rPr>
    </w:pPr>
    <w:r>
      <w:rPr>
        <w:sz w:val="28"/>
        <w:szCs w:val="28"/>
      </w:rPr>
      <w:t xml:space="preserve">Giáo án </w:t>
    </w:r>
    <w:r w:rsidR="00E41435">
      <w:rPr>
        <w:sz w:val="28"/>
        <w:szCs w:val="28"/>
      </w:rPr>
      <w:t>Hình học</w:t>
    </w:r>
    <w:r>
      <w:rPr>
        <w:sz w:val="28"/>
        <w:szCs w:val="28"/>
      </w:rPr>
      <w:t xml:space="preserve"> 9</w:t>
    </w:r>
    <w:r w:rsidRPr="003B5FC3">
      <w:rPr>
        <w:sz w:val="28"/>
        <w:szCs w:val="28"/>
      </w:rPr>
      <w:tab/>
    </w:r>
    <w:r w:rsidRPr="003B5FC3">
      <w:rPr>
        <w:sz w:val="28"/>
        <w:szCs w:val="28"/>
      </w:rPr>
      <w:tab/>
      <w:t>Năm học 201</w:t>
    </w:r>
    <w:r>
      <w:rPr>
        <w:sz w:val="28"/>
        <w:szCs w:val="28"/>
      </w:rPr>
      <w:t>8-2019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A1B0F9F"/>
    <w:multiLevelType w:val="hybridMultilevel"/>
    <w:tmpl w:val="8BF47B5C"/>
    <w:lvl w:ilvl="0" w:tplc="04090001">
      <w:start w:val="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6C13638"/>
    <w:multiLevelType w:val="hybridMultilevel"/>
    <w:tmpl w:val="0BEA6D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2779F"/>
    <w:rsid w:val="004979B9"/>
    <w:rsid w:val="00811802"/>
    <w:rsid w:val="00905BFA"/>
    <w:rsid w:val="00C2779F"/>
    <w:rsid w:val="00E20A31"/>
    <w:rsid w:val="00E41435"/>
    <w:rsid w:val="00E640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3236D7D-6C9D-4006-B47D-8C61E6EE3E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next w:val="Heading2"/>
    <w:qFormat/>
    <w:rsid w:val="00C2779F"/>
    <w:pPr>
      <w:spacing w:after="0" w:line="240" w:lineRule="auto"/>
    </w:pPr>
    <w:rPr>
      <w:rFonts w:ascii="Times New Roman" w:eastAsia="Times New Roman" w:hAnsi="Times New Roman" w:cs="Times New Roman"/>
      <w:sz w:val="26"/>
      <w:szCs w:val="26"/>
    </w:rPr>
  </w:style>
  <w:style w:type="paragraph" w:styleId="Heading2">
    <w:name w:val="heading 2"/>
    <w:basedOn w:val="Normal"/>
    <w:next w:val="Normal"/>
    <w:link w:val="Heading2Char"/>
    <w:qFormat/>
    <w:rsid w:val="00C2779F"/>
    <w:pPr>
      <w:keepNext/>
      <w:keepLines/>
      <w:spacing w:before="200"/>
      <w:outlineLvl w:val="1"/>
    </w:pPr>
    <w:rPr>
      <w:rFonts w:ascii="Cambria" w:hAnsi="Cambria"/>
      <w:b/>
      <w:bCs/>
      <w:color w:val="4F81BD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C2779F"/>
    <w:rPr>
      <w:rFonts w:ascii="Cambria" w:eastAsia="Times New Roman" w:hAnsi="Cambria" w:cs="Times New Roman"/>
      <w:b/>
      <w:bCs/>
      <w:color w:val="4F81BD"/>
      <w:sz w:val="26"/>
      <w:szCs w:val="26"/>
      <w:lang w:val="x-none" w:eastAsia="x-none"/>
    </w:rPr>
  </w:style>
  <w:style w:type="paragraph" w:styleId="Header">
    <w:name w:val="header"/>
    <w:basedOn w:val="Normal"/>
    <w:link w:val="HeaderChar"/>
    <w:uiPriority w:val="99"/>
    <w:unhideWhenUsed/>
    <w:rsid w:val="00C2779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2779F"/>
    <w:rPr>
      <w:rFonts w:ascii="Times New Roman" w:eastAsia="Times New Roman" w:hAnsi="Times New Roman" w:cs="Times New Roman"/>
      <w:sz w:val="26"/>
      <w:szCs w:val="26"/>
    </w:rPr>
  </w:style>
  <w:style w:type="paragraph" w:styleId="Footer">
    <w:name w:val="footer"/>
    <w:basedOn w:val="Normal"/>
    <w:link w:val="FooterChar"/>
    <w:uiPriority w:val="99"/>
    <w:unhideWhenUsed/>
    <w:rsid w:val="00C2779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2779F"/>
    <w:rPr>
      <w:rFonts w:ascii="Times New Roman" w:eastAsia="Times New Roman" w:hAnsi="Times New Roman" w:cs="Times New Roman"/>
      <w:sz w:val="26"/>
      <w:szCs w:val="26"/>
    </w:rPr>
  </w:style>
  <w:style w:type="paragraph" w:styleId="ListParagraph">
    <w:name w:val="List Paragraph"/>
    <w:basedOn w:val="Normal"/>
    <w:uiPriority w:val="34"/>
    <w:qFormat/>
    <w:rsid w:val="00E41435"/>
    <w:pPr>
      <w:ind w:left="720"/>
      <w:contextualSpacing/>
    </w:pPr>
    <w:rPr>
      <w:rFonts w:ascii=".VnTime" w:hAnsi=".VnTime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image" Target="media/image4.e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3</Pages>
  <Words>817</Words>
  <Characters>4657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dcterms:created xsi:type="dcterms:W3CDTF">2019-03-31T14:30:00Z</dcterms:created>
  <dcterms:modified xsi:type="dcterms:W3CDTF">2019-03-31T14:57:00Z</dcterms:modified>
</cp:coreProperties>
</file>